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D8B1AB2" w14:textId="37F269BA" w:rsidR="000409DB" w:rsidRDefault="000409DB" w:rsidP="000409DB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6704" behindDoc="0" locked="0" layoutInCell="1" allowOverlap="1" wp14:anchorId="27957890" wp14:editId="347496BF">
                <wp:simplePos x="0" y="0"/>
                <wp:positionH relativeFrom="column">
                  <wp:posOffset>226382</wp:posOffset>
                </wp:positionH>
                <wp:positionV relativeFrom="paragraph">
                  <wp:posOffset>1962150</wp:posOffset>
                </wp:positionV>
                <wp:extent cx="4610100" cy="600075"/>
                <wp:effectExtent l="0" t="0" r="0" b="9525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0100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CCD5314" w14:textId="48B6ADAB" w:rsidR="000409DB" w:rsidRPr="009246B6" w:rsidRDefault="000409DB" w:rsidP="000409DB">
                            <w:pPr>
                              <w:rPr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</w:pPr>
                            <w:r w:rsidRPr="009246B6">
                              <w:rPr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  <w:t>Standard for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7957890" id="_x0000_t202" coordsize="21600,21600" o:spt="202" path="m,l,21600r21600,l21600,xe">
                <v:stroke joinstyle="miter"/>
                <v:path gradientshapeok="t" o:connecttype="rect"/>
              </v:shapetype>
              <v:shape id="Text Box 217" o:spid="_x0000_s1026" type="#_x0000_t202" style="position:absolute;margin-left:17.85pt;margin-top:154.5pt;width:363pt;height:47.25pt;z-index:2516567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" stroked="f">
                <v:textbox>
                  <w:txbxContent>
                    <w:p w14:paraId="4CCD5314" w14:textId="48B6ADAB" w:rsidR="000409DB" w:rsidRPr="009246B6" w:rsidRDefault="000409DB" w:rsidP="000409DB">
                      <w:pPr>
                        <w:rPr>
                          <w:b/>
                          <w:bCs/>
                          <w:color w:val="0070C0"/>
                          <w:sz w:val="56"/>
                          <w:szCs w:val="56"/>
                        </w:rPr>
                      </w:pPr>
                      <w:r w:rsidRPr="009246B6">
                        <w:rPr>
                          <w:b/>
                          <w:bCs/>
                          <w:color w:val="0070C0"/>
                          <w:sz w:val="56"/>
                          <w:szCs w:val="56"/>
                        </w:rPr>
                        <w:t>Standard for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07687140" wp14:editId="4345B99F">
            <wp:extent cx="5276850" cy="3981450"/>
            <wp:effectExtent l="0" t="0" r="0" b="0"/>
            <wp:docPr id="1" name="Picture 1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 screenshot of a cell pho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8BD5BC" w14:textId="77777777" w:rsidR="000409DB" w:rsidRDefault="000409DB" w:rsidP="000409DB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structions</w:t>
      </w:r>
    </w:p>
    <w:p w14:paraId="1B937A8B" w14:textId="29148739" w:rsidR="000409DB" w:rsidRDefault="000409DB" w:rsidP="000409DB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2C3EE8DB" wp14:editId="64EEE599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</w:t>
      </w:r>
    </w:p>
    <w:p w14:paraId="03D0FA0C" w14:textId="0A87606E" w:rsidR="000409DB" w:rsidRDefault="000409DB" w:rsidP="000409DB">
      <w:pPr>
        <w:pStyle w:val="MediumGrid1-Accent22"/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0477EA69" wp14:editId="3BEAFA72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>centre number and candidate number.</w:t>
      </w:r>
    </w:p>
    <w:p w14:paraId="03153FC8" w14:textId="77777777" w:rsidR="000409DB" w:rsidRDefault="000409DB" w:rsidP="000409DB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</w:t>
      </w:r>
    </w:p>
    <w:p w14:paraId="613C8F94" w14:textId="77777777" w:rsidR="000409DB" w:rsidRDefault="000409DB" w:rsidP="000409DB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there may be more space than you need.</w:t>
      </w:r>
    </w:p>
    <w:p w14:paraId="6B5D1C3F" w14:textId="77777777" w:rsidR="000409DB" w:rsidRDefault="000409DB" w:rsidP="000409DB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.</w:t>
      </w:r>
    </w:p>
    <w:p w14:paraId="6E119AEA" w14:textId="77777777" w:rsidR="000409DB" w:rsidRDefault="000409DB" w:rsidP="000409DB">
      <w:pPr>
        <w:numPr>
          <w:ilvl w:val="0"/>
          <w:numId w:val="1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Diagrams are </w:t>
      </w:r>
      <w:r>
        <w:rPr>
          <w:rFonts w:ascii="Arial" w:hAnsi="Arial" w:cs="Arial"/>
          <w:b/>
        </w:rPr>
        <w:t>NOT</w:t>
      </w:r>
      <w:r>
        <w:rPr>
          <w:rFonts w:ascii="Arial" w:hAnsi="Arial" w:cs="Arial"/>
        </w:rPr>
        <w:t xml:space="preserve"> accurately drawn, unless otherwise indicated. </w:t>
      </w:r>
    </w:p>
    <w:p w14:paraId="3470F0EE" w14:textId="77777777" w:rsidR="000409DB" w:rsidRDefault="000409DB" w:rsidP="000409DB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If your calculator does not have a </w:t>
      </w:r>
      <w:r>
        <w:rPr>
          <w:rFonts w:ascii="Times New Roman" w:hAnsi="Times New Roman"/>
          <w:i/>
        </w:rPr>
        <w:t>π</w:t>
      </w:r>
      <w:r>
        <w:rPr>
          <w:rFonts w:ascii="Arial" w:hAnsi="Arial" w:cs="Arial"/>
        </w:rPr>
        <w:t xml:space="preserve"> button, take the value of </w:t>
      </w:r>
      <w:r>
        <w:rPr>
          <w:rFonts w:ascii="Times New Roman" w:hAnsi="Times New Roman"/>
          <w:i/>
          <w:sz w:val="32"/>
          <w:szCs w:val="32"/>
        </w:rPr>
        <w:t>π</w:t>
      </w:r>
      <w:r>
        <w:rPr>
          <w:rFonts w:ascii="Arial" w:hAnsi="Arial" w:cs="Arial"/>
        </w:rPr>
        <w:t xml:space="preserve"> to b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3.142 </w:t>
      </w:r>
    </w:p>
    <w:p w14:paraId="6BD79FEB" w14:textId="77777777" w:rsidR="000409DB" w:rsidRDefault="000409DB" w:rsidP="000409DB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>
        <w:rPr>
          <w:rFonts w:ascii="Arial" w:hAnsi="Arial" w:cs="Arial"/>
        </w:rPr>
        <w:t>unless the question instructs otherwise.</w:t>
      </w:r>
    </w:p>
    <w:p w14:paraId="4A1EE2D2" w14:textId="77777777" w:rsidR="000409DB" w:rsidRDefault="000409DB" w:rsidP="000409DB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1DF07439" w14:textId="77777777" w:rsidR="000409DB" w:rsidRDefault="000409DB" w:rsidP="000409DB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formation</w:t>
      </w:r>
    </w:p>
    <w:p w14:paraId="2CA771B2" w14:textId="13893A3C" w:rsidR="000409DB" w:rsidRDefault="000409DB" w:rsidP="000409DB">
      <w:pPr>
        <w:pStyle w:val="ColorfulList-Accent11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</w:t>
      </w:r>
      <w:r w:rsidR="0053518A">
        <w:rPr>
          <w:rFonts w:ascii="Arial" w:hAnsi="Arial" w:cs="Arial"/>
          <w:b/>
          <w:bCs/>
        </w:rPr>
        <w:t>36</w:t>
      </w:r>
      <w:r>
        <w:rPr>
          <w:rFonts w:ascii="Arial" w:hAnsi="Arial" w:cs="Arial"/>
        </w:rPr>
        <w:t xml:space="preserve">. There are </w:t>
      </w:r>
      <w:r w:rsidR="0053518A" w:rsidRPr="0053518A">
        <w:rPr>
          <w:rFonts w:ascii="Arial" w:hAnsi="Arial" w:cs="Arial"/>
          <w:b/>
          <w:bCs/>
        </w:rPr>
        <w:t>12</w:t>
      </w:r>
      <w:r>
        <w:rPr>
          <w:rFonts w:ascii="Arial" w:hAnsi="Arial" w:cs="Arial"/>
        </w:rPr>
        <w:t xml:space="preserve"> questions.</w:t>
      </w:r>
    </w:p>
    <w:p w14:paraId="2EC17BFA" w14:textId="77777777" w:rsidR="000409DB" w:rsidRDefault="000409DB" w:rsidP="000409DB">
      <w:pPr>
        <w:pStyle w:val="ColorfulList-Accent11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Questions have been arranged in an ascending order of mean difficulty, as found by all students in the June 2017–November 2019 examinations.</w:t>
      </w:r>
    </w:p>
    <w:p w14:paraId="4FBDF625" w14:textId="77777777" w:rsidR="000409DB" w:rsidRDefault="000409DB" w:rsidP="000409DB">
      <w:pPr>
        <w:pStyle w:val="MediumGrid1-Accent22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use this as a guide as to how much time to spend on each question.</w:t>
      </w:r>
    </w:p>
    <w:p w14:paraId="4598B87E" w14:textId="77777777" w:rsidR="000409DB" w:rsidRDefault="000409DB" w:rsidP="000409DB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rPr>
          <w:rFonts w:ascii="Arial" w:hAnsi="Arial" w:cs="Arial"/>
        </w:rPr>
      </w:pPr>
    </w:p>
    <w:p w14:paraId="0EEA8574" w14:textId="77777777" w:rsidR="000409DB" w:rsidRDefault="000409DB" w:rsidP="000409DB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Advice</w:t>
      </w:r>
    </w:p>
    <w:p w14:paraId="560E7826" w14:textId="77777777" w:rsidR="000409DB" w:rsidRDefault="000409DB" w:rsidP="000409DB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Read each question carefully before you start to answer it.</w:t>
      </w:r>
    </w:p>
    <w:p w14:paraId="04242ED0" w14:textId="77777777" w:rsidR="000409DB" w:rsidRDefault="000409DB" w:rsidP="000409DB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14:paraId="7B248F57" w14:textId="77777777" w:rsidR="000409DB" w:rsidRDefault="000409DB" w:rsidP="000409DB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Try to answer every question.</w:t>
      </w:r>
    </w:p>
    <w:p w14:paraId="449BFC22" w14:textId="77777777" w:rsidR="000409DB" w:rsidRDefault="000409DB" w:rsidP="000409DB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Arial" w:hAnsi="Arial" w:cs="Arial"/>
        </w:rPr>
        <w:t>Check your answers if you have time at the end.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1A2775B5" w14:textId="4D4CCDC9" w:rsidR="005D322E" w:rsidRPr="00946185" w:rsidRDefault="005D322E" w:rsidP="005D322E">
      <w:pPr>
        <w:tabs>
          <w:tab w:val="left" w:pos="0"/>
          <w:tab w:val="left" w:pos="2694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the value of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21629B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1140" w:dyaOrig="660" w14:anchorId="61872F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95pt;height:33.3pt" o:ole="">
            <v:imagedata r:id="rId9" o:title=""/>
          </v:shape>
          <o:OLEObject Type="Embed" ProgID="Equation.DSMT4" ShapeID="_x0000_i1025" DrawAspect="Content" ObjectID="_1660058841" r:id="rId10"/>
        </w:objec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</w:p>
    <w:p w14:paraId="76DB5221" w14:textId="77777777" w:rsidR="005D322E" w:rsidRPr="00946185" w:rsidRDefault="005D322E" w:rsidP="005D322E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your answer in standard form.</w:t>
      </w:r>
    </w:p>
    <w:p w14:paraId="56EAB0BA" w14:textId="77777777" w:rsidR="005D322E" w:rsidRDefault="005D322E" w:rsidP="005D322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48AA96A" w14:textId="77777777" w:rsidR="005D322E" w:rsidRDefault="005D322E" w:rsidP="005D322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691F2D1" w14:textId="77777777" w:rsidR="005D322E" w:rsidRDefault="005D322E" w:rsidP="005D322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81D1551" w14:textId="77777777" w:rsidR="005D322E" w:rsidRDefault="005D322E" w:rsidP="005D322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EC792A6" w14:textId="77777777" w:rsidR="005D322E" w:rsidRDefault="005D322E" w:rsidP="005D322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951DC6B" w14:textId="77777777" w:rsidR="005D322E" w:rsidRDefault="005D322E" w:rsidP="005D322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481E736" w14:textId="77777777" w:rsidR="005D322E" w:rsidRDefault="005D322E" w:rsidP="005D322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68FE37F" w14:textId="77777777" w:rsidR="005D322E" w:rsidRDefault="005D322E" w:rsidP="005D322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9177A06" w14:textId="77777777" w:rsidR="005D322E" w:rsidRDefault="005D322E" w:rsidP="005D322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4B0E775" w14:textId="77777777" w:rsidR="005D322E" w:rsidRPr="00946185" w:rsidRDefault="005D322E" w:rsidP="005D322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14:paraId="71AC64F1" w14:textId="167F862B" w:rsidR="005D322E" w:rsidRDefault="005D322E" w:rsidP="005D322E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1 is 2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7DA971E6" w14:textId="6A918AD7" w:rsidR="005D322E" w:rsidRPr="008370AC" w:rsidRDefault="005D322E" w:rsidP="005D322E"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</w:t>
      </w:r>
      <w:r w:rsidR="00D55CB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</w:t>
      </w:r>
    </w:p>
    <w:p w14:paraId="2CBEC179" w14:textId="77777777" w:rsidR="00D55CBF" w:rsidRDefault="00D55CBF" w:rsidP="005D322E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B11FA1E" w14:textId="12F3C44F" w:rsidR="005D322E" w:rsidRPr="00034B6C" w:rsidRDefault="00D55CBF" w:rsidP="005D322E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5D322E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D322E"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="005D322E"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5D322E"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="005D322E"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D322E" w:rsidRPr="00034B6C">
        <w:rPr>
          <w:rFonts w:ascii="Times New Roman" w:hAnsi="Times New Roman"/>
          <w:sz w:val="24"/>
          <w:szCs w:val="24"/>
          <w:lang w:eastAsia="en-GB"/>
        </w:rPr>
        <w:t xml:space="preserve">Write </w:t>
      </w:r>
      <w:r w:rsidR="005D322E">
        <w:rPr>
          <w:rFonts w:ascii="Times New Roman" w:hAnsi="Times New Roman"/>
          <w:sz w:val="24"/>
          <w:szCs w:val="24"/>
          <w:lang w:eastAsia="en-GB"/>
        </w:rPr>
        <w:tab/>
      </w:r>
      <w:r w:rsidR="005D322E" w:rsidRPr="00034B6C">
        <w:rPr>
          <w:rFonts w:ascii="Times New Roman" w:hAnsi="Times New Roman"/>
          <w:sz w:val="24"/>
          <w:szCs w:val="24"/>
          <w:lang w:eastAsia="en-GB"/>
        </w:rPr>
        <w:t>4.7 × 10</w:t>
      </w:r>
      <w:r w:rsidR="005D322E" w:rsidRPr="00FA7E65">
        <w:rPr>
          <w:rFonts w:ascii="Times New Roman" w:hAnsi="Times New Roman"/>
          <w:sz w:val="24"/>
          <w:szCs w:val="24"/>
          <w:vertAlign w:val="superscript"/>
          <w:lang w:eastAsia="en-GB"/>
        </w:rPr>
        <w:t>–1</w:t>
      </w:r>
      <w:r w:rsidR="005D322E" w:rsidRPr="00034B6C">
        <w:rPr>
          <w:rFonts w:ascii="Times New Roman" w:hAnsi="Times New Roman"/>
          <w:sz w:val="24"/>
          <w:szCs w:val="24"/>
          <w:lang w:eastAsia="en-GB"/>
        </w:rPr>
        <w:t xml:space="preserve"> as an ordinary number.</w:t>
      </w:r>
    </w:p>
    <w:p w14:paraId="3BB526B2" w14:textId="77777777" w:rsidR="005D322E" w:rsidRDefault="005D322E" w:rsidP="005D322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9A4452" w14:textId="77777777" w:rsidR="005D322E" w:rsidRDefault="005D322E" w:rsidP="005D322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C3BC678" w14:textId="77777777" w:rsidR="005D322E" w:rsidRDefault="005D322E" w:rsidP="005D322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C39CAC7" w14:textId="77777777" w:rsidR="005D322E" w:rsidRPr="00034B6C" w:rsidRDefault="005D322E" w:rsidP="005D322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</w:t>
      </w:r>
    </w:p>
    <w:p w14:paraId="4024FE53" w14:textId="77777777" w:rsidR="005D322E" w:rsidRPr="00034B6C" w:rsidRDefault="005D322E" w:rsidP="005D322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663D7B4F" w14:textId="77777777" w:rsidR="005D322E" w:rsidRPr="00034B6C" w:rsidRDefault="005D322E" w:rsidP="005D322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Work out the value of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sz w:val="24"/>
          <w:szCs w:val="24"/>
          <w:lang w:eastAsia="en-GB"/>
        </w:rPr>
        <w:t>2.4 × 10</w:t>
      </w:r>
      <w:r w:rsidRPr="00733732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× </w:t>
      </w: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sz w:val="24"/>
          <w:szCs w:val="24"/>
          <w:lang w:eastAsia="en-GB"/>
        </w:rPr>
        <w:t>9.5 × 10</w:t>
      </w:r>
      <w:r w:rsidRPr="004B3891">
        <w:rPr>
          <w:rFonts w:ascii="Times New Roman" w:hAnsi="Times New Roman"/>
          <w:sz w:val="24"/>
          <w:szCs w:val="24"/>
          <w:vertAlign w:val="superscript"/>
          <w:lang w:eastAsia="en-GB"/>
        </w:rPr>
        <w:t>5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</w:p>
    <w:p w14:paraId="5FB078A3" w14:textId="77777777" w:rsidR="005D322E" w:rsidRPr="00034B6C" w:rsidRDefault="005D322E" w:rsidP="005D322E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Give your answer in standard form.</w:t>
      </w:r>
    </w:p>
    <w:p w14:paraId="1010F77C" w14:textId="77777777" w:rsidR="005D322E" w:rsidRDefault="005D322E" w:rsidP="005D322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F30398" w14:textId="77777777" w:rsidR="005D322E" w:rsidRDefault="005D322E" w:rsidP="005D322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DDDD3A" w14:textId="77777777" w:rsidR="005D322E" w:rsidRDefault="005D322E" w:rsidP="005D322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87CA90E" w14:textId="77777777" w:rsidR="005D322E" w:rsidRDefault="005D322E" w:rsidP="005D322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6E2D4B" w14:textId="77777777" w:rsidR="005D322E" w:rsidRDefault="005D322E" w:rsidP="005D322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ACC5A5B" w14:textId="77777777" w:rsidR="005D322E" w:rsidRDefault="005D322E" w:rsidP="005D322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CB3332B" w14:textId="77777777" w:rsidR="005D322E" w:rsidRDefault="005D322E" w:rsidP="005D322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1BED7DB" w14:textId="77777777" w:rsidR="005D322E" w:rsidRDefault="005D322E" w:rsidP="005D322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6BC13A" w14:textId="77777777" w:rsidR="005D322E" w:rsidRDefault="005D322E" w:rsidP="005D322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DE0B1A7" w14:textId="77777777" w:rsidR="005D322E" w:rsidRDefault="005D322E" w:rsidP="005D322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00C1682" w14:textId="77777777" w:rsidR="005D322E" w:rsidRDefault="005D322E" w:rsidP="005D322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AC82D9B" w14:textId="77777777" w:rsidR="005D322E" w:rsidRDefault="005D322E" w:rsidP="005D322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C8A4583" w14:textId="77777777" w:rsidR="005D322E" w:rsidRDefault="005D322E" w:rsidP="005D322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F9980E4" w14:textId="77777777" w:rsidR="005D322E" w:rsidRDefault="005D322E" w:rsidP="005D322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F27D8C" w14:textId="77777777" w:rsidR="005D322E" w:rsidRPr="00034B6C" w:rsidRDefault="005D322E" w:rsidP="005D322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</w:t>
      </w:r>
    </w:p>
    <w:p w14:paraId="17C75215" w14:textId="77777777" w:rsidR="005D322E" w:rsidRPr="00034B6C" w:rsidRDefault="005D322E" w:rsidP="005D322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54A4AA86" w14:textId="02AC4A66" w:rsidR="005D322E" w:rsidRDefault="005D322E" w:rsidP="005D322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D55CBF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7185C525" w14:textId="77777777" w:rsidR="00A92111" w:rsidRDefault="005D322E" w:rsidP="00A92111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B837A1A" w14:textId="77777777" w:rsidR="00A92111" w:rsidRDefault="00A92111" w:rsidP="00A92111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14:paraId="4CCFB6D1" w14:textId="77777777" w:rsidR="0040573C" w:rsidRDefault="0040573C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205E0A28" w14:textId="229C50F6" w:rsidR="00A92111" w:rsidRPr="00FD66E9" w:rsidRDefault="0040573C" w:rsidP="00A92111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3</w:t>
      </w:r>
      <w:r w:rsidR="00A92111">
        <w:rPr>
          <w:rFonts w:ascii="Times New Roman" w:hAnsi="Times New Roman"/>
          <w:b/>
          <w:bCs/>
          <w:sz w:val="24"/>
          <w:szCs w:val="24"/>
        </w:rPr>
        <w:tab/>
      </w:r>
      <w:r w:rsidR="00A92111">
        <w:rPr>
          <w:rFonts w:ascii="Times New Roman" w:hAnsi="Times New Roman"/>
          <w:sz w:val="24"/>
          <w:szCs w:val="24"/>
        </w:rPr>
        <w:t>Work out</w:t>
      </w:r>
      <w:r w:rsidR="00A92111">
        <w:rPr>
          <w:rFonts w:ascii="Times New Roman" w:hAnsi="Times New Roman"/>
          <w:sz w:val="24"/>
          <w:szCs w:val="24"/>
        </w:rPr>
        <w:tab/>
      </w:r>
      <w:r w:rsidR="00A92111" w:rsidRPr="00803D5B">
        <w:rPr>
          <w:rFonts w:ascii="Times New Roman" w:hAnsi="Times New Roman"/>
          <w:sz w:val="24"/>
          <w:szCs w:val="24"/>
        </w:rPr>
        <w:t>(</w:t>
      </w:r>
      <w:r w:rsidR="00A92111" w:rsidRPr="00FD66E9">
        <w:rPr>
          <w:rFonts w:ascii="Times New Roman" w:hAnsi="Times New Roman"/>
          <w:sz w:val="24"/>
          <w:szCs w:val="24"/>
        </w:rPr>
        <w:t>3.42 × 10</w:t>
      </w:r>
      <w:r w:rsidR="00A92111" w:rsidRPr="00657C95">
        <w:rPr>
          <w:rFonts w:ascii="Times New Roman" w:hAnsi="Times New Roman"/>
          <w:sz w:val="24"/>
          <w:szCs w:val="24"/>
          <w:vertAlign w:val="superscript"/>
        </w:rPr>
        <w:t>−7</w:t>
      </w:r>
      <w:r w:rsidR="00A92111" w:rsidRPr="00803D5B">
        <w:rPr>
          <w:rFonts w:ascii="Times New Roman" w:hAnsi="Times New Roman"/>
          <w:sz w:val="24"/>
          <w:szCs w:val="24"/>
        </w:rPr>
        <w:t>)</w:t>
      </w:r>
      <w:r w:rsidR="00A92111" w:rsidRPr="00FD66E9">
        <w:rPr>
          <w:rFonts w:ascii="Times New Roman" w:hAnsi="Times New Roman"/>
          <w:sz w:val="24"/>
          <w:szCs w:val="24"/>
        </w:rPr>
        <w:t xml:space="preserve"> ÷ </w:t>
      </w:r>
      <w:r w:rsidR="00A92111" w:rsidRPr="00803D5B">
        <w:rPr>
          <w:rFonts w:ascii="Times New Roman" w:hAnsi="Times New Roman"/>
          <w:sz w:val="24"/>
          <w:szCs w:val="24"/>
        </w:rPr>
        <w:t>(</w:t>
      </w:r>
      <w:r w:rsidR="00A92111" w:rsidRPr="00FD66E9">
        <w:rPr>
          <w:rFonts w:ascii="Times New Roman" w:hAnsi="Times New Roman"/>
          <w:sz w:val="24"/>
          <w:szCs w:val="24"/>
        </w:rPr>
        <w:t>7.5 × 10</w:t>
      </w:r>
      <w:r w:rsidR="00A92111" w:rsidRPr="00657C95">
        <w:rPr>
          <w:rFonts w:ascii="Times New Roman" w:hAnsi="Times New Roman"/>
          <w:sz w:val="24"/>
          <w:szCs w:val="24"/>
          <w:vertAlign w:val="superscript"/>
        </w:rPr>
        <w:t>−6</w:t>
      </w:r>
      <w:r w:rsidR="00A92111" w:rsidRPr="00803D5B">
        <w:rPr>
          <w:rFonts w:ascii="Times New Roman" w:hAnsi="Times New Roman"/>
          <w:sz w:val="24"/>
          <w:szCs w:val="24"/>
        </w:rPr>
        <w:t>)</w:t>
      </w:r>
    </w:p>
    <w:p w14:paraId="52B85D86" w14:textId="77777777" w:rsidR="00A92111" w:rsidRPr="00FD66E9" w:rsidRDefault="00A92111" w:rsidP="00A9211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Give your answer in standard form.</w:t>
      </w:r>
    </w:p>
    <w:p w14:paraId="05E8B1FA" w14:textId="77777777" w:rsidR="00A92111" w:rsidRDefault="00A92111" w:rsidP="00A921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B00848F" w14:textId="77777777" w:rsidR="00A92111" w:rsidRDefault="00A92111" w:rsidP="00A921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DEA3963" w14:textId="77777777" w:rsidR="00A92111" w:rsidRDefault="00A92111" w:rsidP="00A921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DA88A31" w14:textId="77777777" w:rsidR="00A92111" w:rsidRDefault="00A92111" w:rsidP="00A921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5CA641F" w14:textId="77777777" w:rsidR="00A92111" w:rsidRDefault="00A92111" w:rsidP="00A921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06FEFCC" w14:textId="77777777" w:rsidR="00A92111" w:rsidRDefault="00A92111" w:rsidP="00A921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14F4C95" w14:textId="77777777" w:rsidR="00A92111" w:rsidRDefault="00A92111" w:rsidP="00A921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A39EA6A" w14:textId="77777777" w:rsidR="00A92111" w:rsidRDefault="00A92111" w:rsidP="00A921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AE2A8C4" w14:textId="77777777" w:rsidR="00A92111" w:rsidRDefault="00A92111" w:rsidP="00A921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4715341" w14:textId="77777777" w:rsidR="00A92111" w:rsidRDefault="00A92111" w:rsidP="00A921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A939564" w14:textId="77777777" w:rsidR="00A92111" w:rsidRDefault="00A92111" w:rsidP="00A921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AD700AE" w14:textId="77777777" w:rsidR="00A92111" w:rsidRDefault="00A92111" w:rsidP="00A9211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5420DDE" w14:textId="77777777" w:rsidR="00A92111" w:rsidRPr="00FD66E9" w:rsidRDefault="00A92111" w:rsidP="00A9211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.</w:t>
      </w:r>
    </w:p>
    <w:p w14:paraId="07214C5A" w14:textId="5DC08D41" w:rsidR="00A92111" w:rsidRDefault="00A92111" w:rsidP="00A9211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40573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3 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is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37ABF5C" w14:textId="77777777" w:rsidR="00A92111" w:rsidRDefault="00A92111" w:rsidP="00A92111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30303F3" w14:textId="77777777" w:rsidR="00DE038F" w:rsidRDefault="00DE038F" w:rsidP="00DE038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2328CC9" w14:textId="476BBCA0" w:rsidR="00DE038F" w:rsidRPr="00DC5386" w:rsidRDefault="0040573C" w:rsidP="00DE038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DE038F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DE038F" w:rsidRPr="00DC5386">
        <w:rPr>
          <w:rFonts w:ascii="Times New Roman" w:hAnsi="Times New Roman"/>
          <w:sz w:val="24"/>
          <w:szCs w:val="24"/>
          <w:lang w:eastAsia="en-GB"/>
        </w:rPr>
        <w:t>Work out (13.8 × 10</w:t>
      </w:r>
      <w:r w:rsidR="00DE038F" w:rsidRPr="003C58A7">
        <w:rPr>
          <w:rFonts w:ascii="Times New Roman" w:hAnsi="Times New Roman"/>
          <w:sz w:val="24"/>
          <w:szCs w:val="24"/>
          <w:vertAlign w:val="superscript"/>
          <w:lang w:eastAsia="en-GB"/>
        </w:rPr>
        <w:t>7</w:t>
      </w:r>
      <w:r w:rsidR="00DE038F" w:rsidRPr="00DC5386">
        <w:rPr>
          <w:rFonts w:ascii="Times New Roman" w:hAnsi="Times New Roman"/>
          <w:sz w:val="24"/>
          <w:szCs w:val="24"/>
          <w:lang w:eastAsia="en-GB"/>
        </w:rPr>
        <w:t>) × (5.4 × 10</w:t>
      </w:r>
      <w:r w:rsidR="00DE038F" w:rsidRPr="003C58A7">
        <w:rPr>
          <w:rFonts w:ascii="Times New Roman" w:eastAsia="MS Gothic" w:hAnsi="Times New Roman"/>
          <w:color w:val="000000"/>
          <w:sz w:val="24"/>
          <w:vertAlign w:val="superscript"/>
        </w:rPr>
        <w:t>−</w:t>
      </w:r>
      <w:r w:rsidR="00DE038F">
        <w:rPr>
          <w:rFonts w:ascii="Times New Roman" w:eastAsia="MS Gothic" w:hAnsi="Times New Roman"/>
          <w:color w:val="000000"/>
          <w:sz w:val="24"/>
          <w:vertAlign w:val="superscript"/>
        </w:rPr>
        <w:t>1</w:t>
      </w:r>
      <w:r w:rsidR="00DE038F" w:rsidRPr="003C58A7">
        <w:rPr>
          <w:rFonts w:ascii="Times New Roman" w:eastAsia="MS Gothic" w:hAnsi="Times New Roman"/>
          <w:color w:val="000000"/>
          <w:sz w:val="24"/>
          <w:vertAlign w:val="superscript"/>
        </w:rPr>
        <w:t>2</w:t>
      </w:r>
      <w:r w:rsidR="00DE038F" w:rsidRPr="00DC5386">
        <w:rPr>
          <w:rFonts w:ascii="Times New Roman" w:hAnsi="Times New Roman"/>
          <w:sz w:val="24"/>
          <w:szCs w:val="24"/>
          <w:lang w:eastAsia="en-GB"/>
        </w:rPr>
        <w:t>)</w:t>
      </w:r>
    </w:p>
    <w:p w14:paraId="184FE02D" w14:textId="77777777" w:rsidR="00DE038F" w:rsidRPr="00DC5386" w:rsidRDefault="00DE038F" w:rsidP="00DE038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Give your answer as an ordinary number.</w:t>
      </w:r>
    </w:p>
    <w:p w14:paraId="4B57DA37" w14:textId="77777777" w:rsidR="00DE038F" w:rsidRDefault="00DE038F" w:rsidP="00DE03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B4ED8" w14:textId="77777777" w:rsidR="00DE038F" w:rsidRDefault="00DE038F" w:rsidP="00DE03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EC664C" w14:textId="77777777" w:rsidR="00DE038F" w:rsidRDefault="00DE038F" w:rsidP="00DE03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1D436F" w14:textId="77777777" w:rsidR="00DE038F" w:rsidRDefault="00DE038F" w:rsidP="00DE03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B0BA49" w14:textId="77777777" w:rsidR="00DE038F" w:rsidRDefault="00DE038F" w:rsidP="00DE03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8E76EDD" w14:textId="77777777" w:rsidR="00DE038F" w:rsidRDefault="00DE038F" w:rsidP="00DE03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1950726" w14:textId="77777777" w:rsidR="00DE038F" w:rsidRDefault="00DE038F" w:rsidP="00DE03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D40282E" w14:textId="77777777" w:rsidR="00DE038F" w:rsidRDefault="00DE038F" w:rsidP="00DE03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522B5B" w14:textId="77777777" w:rsidR="00DE038F" w:rsidRPr="00DC5386" w:rsidRDefault="00DE038F" w:rsidP="00DE038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1855EFD8" w14:textId="52CDDB4E" w:rsidR="00DE038F" w:rsidRPr="00DC5386" w:rsidRDefault="00DE038F" w:rsidP="00DE038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="0040573C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52674D40" w14:textId="77777777" w:rsidR="00D868C9" w:rsidRDefault="00DE038F" w:rsidP="00DE038F">
      <w:pPr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</w:t>
      </w:r>
    </w:p>
    <w:p w14:paraId="09DC819A" w14:textId="77777777" w:rsidR="004F126D" w:rsidRDefault="004F126D" w:rsidP="00292EE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72CC56A" w14:textId="79BE510B" w:rsidR="00292EE5" w:rsidRPr="00F56579" w:rsidRDefault="0040573C" w:rsidP="00292EE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292EE5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292EE5"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="00292EE5"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="00292EE5"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="00292EE5"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="00292EE5" w:rsidRPr="00F56579">
        <w:rPr>
          <w:rFonts w:ascii="Times New Roman" w:hAnsi="Times New Roman"/>
          <w:sz w:val="24"/>
          <w:szCs w:val="24"/>
          <w:lang w:eastAsia="en-GB"/>
        </w:rPr>
        <w:t>Write 0.00562 in standard form.</w:t>
      </w:r>
    </w:p>
    <w:p w14:paraId="4B9E469A" w14:textId="77777777" w:rsidR="00292EE5" w:rsidRDefault="00292EE5" w:rsidP="00292EE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2076CA5" w14:textId="77777777" w:rsidR="00292EE5" w:rsidRPr="00F56579" w:rsidRDefault="00292EE5" w:rsidP="00292EE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41DFC298" w14:textId="77777777" w:rsidR="00292EE5" w:rsidRPr="00F56579" w:rsidRDefault="00292EE5" w:rsidP="00292EE5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40391417" w14:textId="77777777" w:rsidR="00292EE5" w:rsidRPr="00A533FB" w:rsidRDefault="00292EE5" w:rsidP="00292EE5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533FB">
        <w:rPr>
          <w:rFonts w:ascii="Times New Roman" w:hAnsi="Times New Roman"/>
          <w:sz w:val="24"/>
          <w:szCs w:val="24"/>
          <w:lang w:eastAsia="en-GB"/>
        </w:rPr>
        <w:t>(</w:t>
      </w:r>
      <w:r w:rsidRPr="00A533FB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A533FB">
        <w:rPr>
          <w:rFonts w:ascii="Times New Roman" w:hAnsi="Times New Roman"/>
          <w:sz w:val="24"/>
          <w:szCs w:val="24"/>
          <w:lang w:eastAsia="en-GB"/>
        </w:rPr>
        <w:t>)</w:t>
      </w:r>
      <w:r w:rsidRPr="00A533F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533FB">
        <w:rPr>
          <w:rFonts w:ascii="Times New Roman" w:hAnsi="Times New Roman"/>
          <w:sz w:val="24"/>
          <w:szCs w:val="24"/>
          <w:lang w:eastAsia="en-GB"/>
        </w:rPr>
        <w:t>Write 1.452 × 10</w:t>
      </w:r>
      <w:r w:rsidRPr="00EE1FE9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A533FB">
        <w:rPr>
          <w:rFonts w:ascii="Times New Roman" w:hAnsi="Times New Roman"/>
          <w:sz w:val="24"/>
          <w:szCs w:val="24"/>
          <w:lang w:eastAsia="en-GB"/>
        </w:rPr>
        <w:t xml:space="preserve"> as an ordinary number.</w:t>
      </w:r>
    </w:p>
    <w:p w14:paraId="68C48C25" w14:textId="77777777" w:rsidR="00292EE5" w:rsidRDefault="00292EE5" w:rsidP="00292EE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74166D2" w14:textId="77777777" w:rsidR="00292EE5" w:rsidRPr="00F56579" w:rsidRDefault="00292EE5" w:rsidP="00292EE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0312580A" w14:textId="77777777" w:rsidR="00292EE5" w:rsidRPr="00F56579" w:rsidRDefault="00292EE5" w:rsidP="00292EE5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71C831A0" w14:textId="2325BEA0" w:rsidR="00292EE5" w:rsidRPr="00F56579" w:rsidRDefault="00292EE5" w:rsidP="00292EE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40573C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0F8EA435" w14:textId="77777777" w:rsidR="009B29F8" w:rsidRDefault="00292EE5" w:rsidP="009B29F8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1D3621A" w14:textId="77777777" w:rsidR="009B29F8" w:rsidRDefault="009B29F8" w:rsidP="009B29F8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3A72F1F" w14:textId="77777777" w:rsidR="0040573C" w:rsidRDefault="0040573C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C8B2B06" w14:textId="01CC3F5B" w:rsidR="009B29F8" w:rsidRPr="003D6F25" w:rsidRDefault="0040573C" w:rsidP="009B29F8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6</w:t>
      </w:r>
      <w:r w:rsidR="009B29F8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9B29F8"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="009B29F8" w:rsidRPr="00A255B8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9B29F8" w:rsidRPr="00A255B8">
        <w:rPr>
          <w:rFonts w:ascii="Times New Roman" w:hAnsi="Times New Roman"/>
          <w:sz w:val="24"/>
          <w:szCs w:val="24"/>
          <w:lang w:eastAsia="en-GB"/>
        </w:rPr>
        <w:t>)</w:t>
      </w:r>
      <w:r w:rsidR="009B29F8">
        <w:rPr>
          <w:rFonts w:ascii="Times New Roman" w:hAnsi="Times New Roman"/>
          <w:i/>
          <w:sz w:val="24"/>
          <w:szCs w:val="24"/>
          <w:lang w:eastAsia="en-GB"/>
        </w:rPr>
        <w:tab/>
      </w:r>
      <w:r w:rsidR="009B29F8" w:rsidRPr="003D6F25">
        <w:rPr>
          <w:rFonts w:ascii="Times New Roman" w:hAnsi="Times New Roman"/>
          <w:sz w:val="24"/>
          <w:szCs w:val="24"/>
          <w:lang w:eastAsia="en-GB"/>
        </w:rPr>
        <w:t>Write the number 0.000 075 47 in standard form.</w:t>
      </w:r>
    </w:p>
    <w:p w14:paraId="71FE5DBE" w14:textId="77777777" w:rsidR="009B29F8" w:rsidRDefault="009B29F8" w:rsidP="009B29F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65F36B0" w14:textId="77777777" w:rsidR="009B29F8" w:rsidRDefault="009B29F8" w:rsidP="009B29F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DC1D0BC" w14:textId="77777777" w:rsidR="009B29F8" w:rsidRPr="003D6F25" w:rsidRDefault="009B29F8" w:rsidP="009B29F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</w:t>
      </w:r>
    </w:p>
    <w:p w14:paraId="1F718B20" w14:textId="77777777" w:rsidR="009B29F8" w:rsidRPr="003D6F25" w:rsidRDefault="009B29F8" w:rsidP="009B29F8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61F30165" w14:textId="77777777" w:rsidR="009B29F8" w:rsidRPr="003D6F25" w:rsidRDefault="009B29F8" w:rsidP="009B29F8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A255B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Write 3.42 </w:t>
      </w:r>
      <w:r w:rsidRPr="000C4FD4">
        <w:rPr>
          <w:rFonts w:ascii="Times New Roman" w:eastAsia="MS Gothic" w:hAnsi="Times New Roman"/>
          <w:color w:val="000000"/>
          <w:sz w:val="24"/>
        </w:rPr>
        <w:t>×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 10</w:t>
      </w:r>
      <w:r w:rsidRPr="00C76456">
        <w:rPr>
          <w:rFonts w:ascii="Times New Roman" w:hAnsi="Times New Roman"/>
          <w:sz w:val="24"/>
          <w:szCs w:val="24"/>
          <w:vertAlign w:val="superscript"/>
          <w:lang w:eastAsia="en-GB"/>
        </w:rPr>
        <w:t>4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 as an ordinary number.</w:t>
      </w:r>
    </w:p>
    <w:p w14:paraId="4289776D" w14:textId="77777777" w:rsidR="009B29F8" w:rsidRDefault="009B29F8" w:rsidP="009B29F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B7747A" w14:textId="77777777" w:rsidR="009B29F8" w:rsidRDefault="009B29F8" w:rsidP="009B29F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FC4B07" w14:textId="77777777" w:rsidR="009B29F8" w:rsidRPr="003D6F25" w:rsidRDefault="009B29F8" w:rsidP="009B29F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</w:t>
      </w:r>
    </w:p>
    <w:p w14:paraId="3FD73C29" w14:textId="77777777" w:rsidR="009B29F8" w:rsidRPr="003D6F25" w:rsidRDefault="009B29F8" w:rsidP="009B29F8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3F2BCAF5" w14:textId="77777777" w:rsidR="009B29F8" w:rsidRPr="003D6F25" w:rsidRDefault="009B29F8" w:rsidP="009B29F8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A255B8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Work out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C4FD4">
        <w:rPr>
          <w:rFonts w:ascii="Times New Roman" w:hAnsi="Times New Roman"/>
          <w:position w:val="-24"/>
          <w:sz w:val="24"/>
          <w:szCs w:val="24"/>
          <w:lang w:eastAsia="en-GB"/>
        </w:rPr>
        <w:object w:dxaOrig="1960" w:dyaOrig="680" w14:anchorId="045ADADE">
          <v:shape id="_x0000_i1026" type="#_x0000_t75" style="width:97.8pt;height:33.3pt" o:ole="">
            <v:imagedata r:id="rId11" o:title=""/>
          </v:shape>
          <o:OLEObject Type="Embed" ProgID="Equation.DSMT4" ShapeID="_x0000_i1026" DrawAspect="Content" ObjectID="_1660058842" r:id="rId12"/>
        </w:object>
      </w:r>
    </w:p>
    <w:p w14:paraId="0E15FF96" w14:textId="77777777" w:rsidR="009B29F8" w:rsidRDefault="009B29F8" w:rsidP="009B29F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CFAC427" w14:textId="77777777" w:rsidR="009B29F8" w:rsidRDefault="009B29F8" w:rsidP="009B29F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B4401E2" w14:textId="77777777" w:rsidR="009B29F8" w:rsidRDefault="009B29F8" w:rsidP="009B29F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B08FC5D" w14:textId="77777777" w:rsidR="009B29F8" w:rsidRDefault="009B29F8" w:rsidP="009B29F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2C65DA4" w14:textId="77777777" w:rsidR="009B29F8" w:rsidRDefault="009B29F8" w:rsidP="009B29F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F033EF5" w14:textId="77777777" w:rsidR="009B29F8" w:rsidRDefault="009B29F8" w:rsidP="009B29F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A9329CC" w14:textId="77777777" w:rsidR="009B29F8" w:rsidRDefault="009B29F8" w:rsidP="009B29F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AB76D6C" w14:textId="77777777" w:rsidR="009B29F8" w:rsidRPr="003D6F25" w:rsidRDefault="009B29F8" w:rsidP="009B29F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</w:t>
      </w:r>
    </w:p>
    <w:p w14:paraId="59ED9ACE" w14:textId="77777777" w:rsidR="009B29F8" w:rsidRPr="003D6F25" w:rsidRDefault="009B29F8" w:rsidP="009B29F8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150D82E8" w14:textId="739676A3" w:rsidR="009B29F8" w:rsidRDefault="009B29F8" w:rsidP="009B29F8">
      <w:pPr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40573C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3145BF87" w14:textId="77777777" w:rsidR="004C25BC" w:rsidRDefault="009B29F8" w:rsidP="004C25B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FD5F8A7" w14:textId="77777777" w:rsidR="00D86AF4" w:rsidRDefault="00D86AF4" w:rsidP="004C25BC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14:paraId="5819CBA5" w14:textId="5289F96B" w:rsidR="00B569A4" w:rsidRPr="002A6B8D" w:rsidRDefault="0053518A" w:rsidP="00B569A4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="00B569A4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B569A4" w:rsidRPr="00007896">
        <w:rPr>
          <w:rFonts w:ascii="Times New Roman" w:hAnsi="Times New Roman" w:cs="Times New Roman"/>
          <w:sz w:val="24"/>
          <w:szCs w:val="24"/>
        </w:rPr>
        <w:t>(</w:t>
      </w:r>
      <w:r w:rsidR="00B569A4" w:rsidRPr="00007896">
        <w:rPr>
          <w:rFonts w:ascii="Times New Roman" w:hAnsi="Times New Roman" w:cs="Times New Roman"/>
          <w:i/>
          <w:sz w:val="24"/>
          <w:szCs w:val="24"/>
        </w:rPr>
        <w:t>a</w:t>
      </w:r>
      <w:r w:rsidR="00B569A4" w:rsidRPr="00007896">
        <w:rPr>
          <w:rFonts w:ascii="Times New Roman" w:hAnsi="Times New Roman" w:cs="Times New Roman"/>
          <w:sz w:val="24"/>
          <w:szCs w:val="24"/>
        </w:rPr>
        <w:t>)</w:t>
      </w:r>
      <w:r w:rsidR="00B569A4">
        <w:rPr>
          <w:rFonts w:ascii="Times New Roman" w:hAnsi="Times New Roman" w:cs="Times New Roman"/>
          <w:sz w:val="24"/>
          <w:szCs w:val="24"/>
        </w:rPr>
        <w:tab/>
        <w:t xml:space="preserve">Write 2.673 </w:t>
      </w:r>
      <w:r w:rsidR="00B569A4" w:rsidRPr="00DC00DE">
        <w:rPr>
          <w:rFonts w:ascii="Times New Roman" w:eastAsia="MS Gothic" w:hAnsi="Times New Roman" w:cs="Times New Roman"/>
          <w:color w:val="000000"/>
          <w:sz w:val="24"/>
        </w:rPr>
        <w:t>×</w:t>
      </w:r>
      <w:r w:rsidR="00B569A4" w:rsidRPr="002A6B8D">
        <w:rPr>
          <w:rFonts w:ascii="Times New Roman" w:hAnsi="Times New Roman" w:cs="Times New Roman"/>
          <w:sz w:val="24"/>
          <w:szCs w:val="24"/>
        </w:rPr>
        <w:t xml:space="preserve"> 10</w:t>
      </w:r>
      <w:r w:rsidR="00B569A4" w:rsidRPr="005E091A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="00B569A4" w:rsidRPr="002A6B8D">
        <w:rPr>
          <w:rFonts w:ascii="Times New Roman" w:hAnsi="Times New Roman" w:cs="Times New Roman"/>
          <w:sz w:val="24"/>
          <w:szCs w:val="24"/>
        </w:rPr>
        <w:t xml:space="preserve"> as an ordinary number.</w:t>
      </w:r>
    </w:p>
    <w:p w14:paraId="70A669DB" w14:textId="77777777" w:rsidR="00B569A4" w:rsidRDefault="00B569A4" w:rsidP="00B569A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B37EC7F" w14:textId="77777777" w:rsidR="00B569A4" w:rsidRPr="002A6B8D" w:rsidRDefault="00B569A4" w:rsidP="00B569A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6B789A60" w14:textId="77777777" w:rsidR="00B569A4" w:rsidRPr="002A6B8D" w:rsidRDefault="00B569A4" w:rsidP="00B569A4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007896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CC757B4" w14:textId="77777777" w:rsidR="00B569A4" w:rsidRPr="002A6B8D" w:rsidRDefault="00B569A4" w:rsidP="00B569A4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007896">
        <w:rPr>
          <w:rFonts w:ascii="Times New Roman" w:hAnsi="Times New Roman" w:cs="Times New Roman"/>
          <w:i/>
          <w:sz w:val="24"/>
          <w:szCs w:val="24"/>
        </w:rPr>
        <w:t>b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 w:rsidRPr="002A6B8D">
        <w:rPr>
          <w:rFonts w:ascii="Times New Roman" w:hAnsi="Times New Roman" w:cs="Times New Roman"/>
          <w:sz w:val="24"/>
          <w:szCs w:val="24"/>
        </w:rPr>
        <w:t>Write 0.0704 in standard form.</w:t>
      </w:r>
    </w:p>
    <w:p w14:paraId="567C4D8F" w14:textId="77777777" w:rsidR="00B569A4" w:rsidRDefault="00B569A4" w:rsidP="00B569A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9B8577D" w14:textId="77777777" w:rsidR="00B569A4" w:rsidRPr="002A6B8D" w:rsidRDefault="00B569A4" w:rsidP="00B569A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30014FDF" w14:textId="77777777" w:rsidR="00B569A4" w:rsidRPr="002A6B8D" w:rsidRDefault="00B569A4" w:rsidP="00B569A4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007896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D61E26C" w14:textId="77777777" w:rsidR="00B569A4" w:rsidRPr="002A6B8D" w:rsidRDefault="00B569A4" w:rsidP="00B569A4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007896">
        <w:rPr>
          <w:rFonts w:ascii="Times New Roman" w:hAnsi="Times New Roman" w:cs="Times New Roman"/>
          <w:i/>
          <w:sz w:val="24"/>
          <w:szCs w:val="24"/>
        </w:rPr>
        <w:t>c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  <w:r w:rsidRPr="00007896">
        <w:rPr>
          <w:rFonts w:ascii="Times New Roman" w:hAnsi="Times New Roman" w:cs="Times New Roman"/>
          <w:i/>
          <w:sz w:val="24"/>
          <w:szCs w:val="24"/>
        </w:rPr>
        <w:tab/>
      </w:r>
      <w:r w:rsidRPr="002A6B8D">
        <w:rPr>
          <w:rFonts w:ascii="Times New Roman" w:hAnsi="Times New Roman" w:cs="Times New Roman"/>
          <w:sz w:val="24"/>
          <w:szCs w:val="24"/>
        </w:rPr>
        <w:t xml:space="preserve">Calculate </w:t>
      </w:r>
      <w:r w:rsidRPr="00007896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4.515 </w:t>
      </w:r>
      <w:r w:rsidRPr="005E091A">
        <w:rPr>
          <w:rFonts w:ascii="Times New Roman" w:eastAsia="MS Gothic" w:hAnsi="Times New Roman" w:cs="Times New Roman"/>
          <w:color w:val="000000"/>
          <w:sz w:val="24"/>
        </w:rPr>
        <w:t>×</w:t>
      </w:r>
      <w:r w:rsidRPr="002A6B8D">
        <w:rPr>
          <w:rFonts w:ascii="Times New Roman" w:hAnsi="Times New Roman" w:cs="Times New Roman"/>
          <w:sz w:val="24"/>
          <w:szCs w:val="24"/>
        </w:rPr>
        <w:t xml:space="preserve"> 10</w:t>
      </w:r>
      <w:r w:rsidRPr="005E091A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  <w:r w:rsidRPr="002A6B8D">
        <w:rPr>
          <w:rFonts w:ascii="Times New Roman" w:hAnsi="Times New Roman" w:cs="Times New Roman"/>
          <w:sz w:val="24"/>
          <w:szCs w:val="24"/>
        </w:rPr>
        <w:t xml:space="preserve"> ÷ </w:t>
      </w:r>
      <w:r w:rsidRPr="00007896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3.01 </w:t>
      </w:r>
      <w:r w:rsidRPr="005E091A">
        <w:rPr>
          <w:rFonts w:ascii="Times New Roman" w:eastAsia="MS Gothic" w:hAnsi="Times New Roman" w:cs="Times New Roman"/>
          <w:color w:val="000000"/>
          <w:sz w:val="24"/>
        </w:rPr>
        <w:t>×</w:t>
      </w:r>
      <w:r w:rsidRPr="002A6B8D">
        <w:rPr>
          <w:rFonts w:ascii="Times New Roman" w:hAnsi="Times New Roman" w:cs="Times New Roman"/>
          <w:sz w:val="24"/>
          <w:szCs w:val="24"/>
        </w:rPr>
        <w:t xml:space="preserve"> 10</w:t>
      </w:r>
      <w:r w:rsidRPr="005E091A">
        <w:rPr>
          <w:rFonts w:ascii="Times New Roman" w:hAnsi="Times New Roman" w:cs="Times New Roman"/>
          <w:sz w:val="24"/>
          <w:szCs w:val="24"/>
          <w:vertAlign w:val="superscript"/>
        </w:rPr>
        <w:t>−2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</w:p>
    <w:p w14:paraId="6F381CDA" w14:textId="77777777" w:rsidR="00B569A4" w:rsidRPr="002A6B8D" w:rsidRDefault="00B569A4" w:rsidP="00B569A4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2A6B8D">
        <w:rPr>
          <w:rFonts w:ascii="Times New Roman" w:hAnsi="Times New Roman" w:cs="Times New Roman"/>
          <w:sz w:val="24"/>
          <w:szCs w:val="24"/>
        </w:rPr>
        <w:t>Give your answer in standard form.</w:t>
      </w:r>
    </w:p>
    <w:p w14:paraId="56B7CC4F" w14:textId="77777777" w:rsidR="00B569A4" w:rsidRDefault="00B569A4" w:rsidP="00B569A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425C8F1" w14:textId="77777777" w:rsidR="00B569A4" w:rsidRDefault="00B569A4" w:rsidP="00B569A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89AA204" w14:textId="77777777" w:rsidR="00B569A4" w:rsidRDefault="00B569A4" w:rsidP="00B569A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F462C78" w14:textId="77777777" w:rsidR="00B569A4" w:rsidRDefault="00B569A4" w:rsidP="00B569A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2250090" w14:textId="77777777" w:rsidR="00B569A4" w:rsidRDefault="00B569A4" w:rsidP="00B569A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0936FA7" w14:textId="77777777" w:rsidR="00B569A4" w:rsidRPr="002A6B8D" w:rsidRDefault="00B569A4" w:rsidP="00B569A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532F1D41" w14:textId="77777777" w:rsidR="00B569A4" w:rsidRPr="002A6B8D" w:rsidRDefault="00B569A4" w:rsidP="00B569A4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007896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1821A4F" w14:textId="2956280B" w:rsidR="00B569A4" w:rsidRPr="002A6B8D" w:rsidRDefault="00B569A4" w:rsidP="00B569A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</w:t>
      </w:r>
      <w:r w:rsidR="0053518A"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is 4 marks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7381E6C" w14:textId="77777777" w:rsidR="00B569A4" w:rsidRPr="002A6B8D" w:rsidRDefault="00B569A4" w:rsidP="00B569A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A6B8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4B4C74F" w14:textId="77777777" w:rsidR="0040573C" w:rsidRDefault="0040573C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51ACDC08" w14:textId="2F367FFB" w:rsidR="008E25C3" w:rsidRPr="00431ADD" w:rsidRDefault="0053518A" w:rsidP="008E25C3">
      <w:pPr>
        <w:tabs>
          <w:tab w:val="left" w:pos="0"/>
          <w:tab w:val="left" w:pos="426"/>
          <w:tab w:val="left" w:pos="851"/>
          <w:tab w:val="left" w:pos="1418"/>
          <w:tab w:val="center" w:pos="13364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8</w:t>
      </w:r>
      <w:r w:rsidR="008E25C3" w:rsidRPr="00431ADD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8E25C3" w:rsidRPr="00431ADD">
        <w:rPr>
          <w:rFonts w:ascii="Times New Roman" w:eastAsia="Calibri" w:hAnsi="Times New Roman" w:cs="Times New Roman"/>
          <w:sz w:val="24"/>
          <w:szCs w:val="24"/>
        </w:rPr>
        <w:t>(a)</w:t>
      </w:r>
      <w:r w:rsidR="008E25C3" w:rsidRPr="00431ADD">
        <w:rPr>
          <w:rFonts w:ascii="Times New Roman" w:eastAsia="Calibri" w:hAnsi="Times New Roman" w:cs="Times New Roman"/>
          <w:sz w:val="24"/>
          <w:szCs w:val="24"/>
        </w:rPr>
        <w:tab/>
        <w:t>Write</w:t>
      </w:r>
      <w:r w:rsidR="008E25C3" w:rsidRPr="00431ADD">
        <w:rPr>
          <w:rFonts w:ascii="Times New Roman" w:eastAsia="Calibri" w:hAnsi="Times New Roman" w:cs="Times New Roman"/>
          <w:sz w:val="24"/>
          <w:szCs w:val="24"/>
        </w:rPr>
        <w:tab/>
        <w:t>340 000 000 in standard form.</w:t>
      </w:r>
    </w:p>
    <w:p w14:paraId="6F82064E" w14:textId="77777777" w:rsidR="008E25C3" w:rsidRPr="00431ADD" w:rsidRDefault="008E25C3" w:rsidP="008E25C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A38D1A6" w14:textId="77777777" w:rsidR="008E25C3" w:rsidRPr="00431ADD" w:rsidRDefault="008E25C3" w:rsidP="008E25C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0CFBC20" w14:textId="77777777" w:rsidR="008E25C3" w:rsidRPr="00431ADD" w:rsidRDefault="008E25C3" w:rsidP="008E25C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C70E3E7" w14:textId="77777777" w:rsidR="008E25C3" w:rsidRPr="00431ADD" w:rsidRDefault="008E25C3" w:rsidP="008E25C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431ADD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</w:t>
      </w:r>
    </w:p>
    <w:p w14:paraId="71E3EB4F" w14:textId="77777777" w:rsidR="008E25C3" w:rsidRPr="00431ADD" w:rsidRDefault="008E25C3" w:rsidP="008E25C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431ADD">
        <w:rPr>
          <w:rFonts w:ascii="Times New Roman" w:eastAsia="Calibri" w:hAnsi="Times New Roman" w:cs="Times New Roman"/>
          <w:b/>
          <w:bCs/>
          <w:sz w:val="24"/>
          <w:szCs w:val="24"/>
        </w:rPr>
        <w:t>(1)</w:t>
      </w:r>
    </w:p>
    <w:p w14:paraId="4FC72019" w14:textId="77777777" w:rsidR="008E25C3" w:rsidRPr="00431ADD" w:rsidRDefault="008E25C3" w:rsidP="008E25C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431ADD">
        <w:rPr>
          <w:rFonts w:ascii="Times New Roman" w:eastAsia="Calibri" w:hAnsi="Times New Roman" w:cs="Times New Roman"/>
          <w:sz w:val="24"/>
          <w:szCs w:val="24"/>
        </w:rPr>
        <w:t>(b)</w:t>
      </w:r>
      <w:r w:rsidRPr="00431ADD">
        <w:rPr>
          <w:rFonts w:ascii="Times New Roman" w:eastAsia="Calibri" w:hAnsi="Times New Roman" w:cs="Times New Roman"/>
          <w:i/>
          <w:sz w:val="24"/>
          <w:szCs w:val="24"/>
        </w:rPr>
        <w:tab/>
      </w:r>
      <w:r w:rsidRPr="00431ADD">
        <w:rPr>
          <w:rFonts w:ascii="Times New Roman" w:eastAsia="Calibri" w:hAnsi="Times New Roman" w:cs="Times New Roman"/>
          <w:sz w:val="24"/>
          <w:szCs w:val="24"/>
        </w:rPr>
        <w:t>Work out (1.67 × 10</w:t>
      </w:r>
      <w:r w:rsidRPr="00431ADD">
        <w:rPr>
          <w:rFonts w:ascii="Times New Roman" w:eastAsia="Calibri" w:hAnsi="Times New Roman" w:cs="Times New Roman"/>
          <w:sz w:val="24"/>
          <w:szCs w:val="24"/>
          <w:vertAlign w:val="superscript"/>
        </w:rPr>
        <w:t>−7</w:t>
      </w:r>
      <w:r w:rsidRPr="00431ADD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Pr="00431ADD">
        <w:rPr>
          <w:rFonts w:ascii="Cambria Math" w:eastAsia="Calibri" w:hAnsi="Cambria Math" w:cs="Times New Roman"/>
          <w:sz w:val="24"/>
          <w:szCs w:val="24"/>
        </w:rPr>
        <w:t>÷</w:t>
      </w:r>
      <w:r w:rsidRPr="00431ADD">
        <w:rPr>
          <w:rFonts w:ascii="Times New Roman" w:eastAsia="Calibri" w:hAnsi="Times New Roman" w:cs="Times New Roman"/>
          <w:sz w:val="24"/>
          <w:szCs w:val="24"/>
        </w:rPr>
        <w:t xml:space="preserve"> (9.11 × 10</w:t>
      </w:r>
      <w:r w:rsidRPr="00431ADD">
        <w:rPr>
          <w:rFonts w:ascii="Times New Roman" w:eastAsia="Calibri" w:hAnsi="Times New Roman" w:cs="Times New Roman"/>
          <w:sz w:val="24"/>
          <w:szCs w:val="24"/>
          <w:vertAlign w:val="superscript"/>
        </w:rPr>
        <w:t>−3</w:t>
      </w:r>
      <w:r w:rsidRPr="00431ADD">
        <w:rPr>
          <w:rFonts w:ascii="Times New Roman" w:eastAsia="Calibri" w:hAnsi="Times New Roman" w:cs="Times New Roman"/>
          <w:sz w:val="24"/>
          <w:szCs w:val="24"/>
        </w:rPr>
        <w:t>)</w:t>
      </w:r>
    </w:p>
    <w:p w14:paraId="2527363A" w14:textId="77777777" w:rsidR="008E25C3" w:rsidRPr="00431ADD" w:rsidRDefault="008E25C3" w:rsidP="008E25C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431ADD">
        <w:rPr>
          <w:rFonts w:ascii="Times New Roman" w:eastAsia="Calibri" w:hAnsi="Times New Roman" w:cs="Times New Roman"/>
          <w:sz w:val="24"/>
          <w:szCs w:val="24"/>
        </w:rPr>
        <w:tab/>
        <w:t>Give your answer as an ordinary number correct to 3 significant figures.</w:t>
      </w:r>
    </w:p>
    <w:p w14:paraId="6C580C0F" w14:textId="77777777" w:rsidR="008E25C3" w:rsidRPr="00431ADD" w:rsidRDefault="008E25C3" w:rsidP="008E25C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8D3961C" w14:textId="77777777" w:rsidR="008E25C3" w:rsidRPr="00431ADD" w:rsidRDefault="008E25C3" w:rsidP="008E25C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83270FC" w14:textId="77777777" w:rsidR="008E25C3" w:rsidRPr="00431ADD" w:rsidRDefault="008E25C3" w:rsidP="008E25C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22551F6" w14:textId="77777777" w:rsidR="008E25C3" w:rsidRPr="00431ADD" w:rsidRDefault="008E25C3" w:rsidP="008E25C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CC5F8BF" w14:textId="77777777" w:rsidR="008E25C3" w:rsidRPr="00431ADD" w:rsidRDefault="008E25C3" w:rsidP="008E25C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1E4A1F1" w14:textId="77777777" w:rsidR="008E25C3" w:rsidRPr="00431ADD" w:rsidRDefault="008E25C3" w:rsidP="008E25C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B2549FB" w14:textId="77777777" w:rsidR="008E25C3" w:rsidRPr="00431ADD" w:rsidRDefault="008E25C3" w:rsidP="008E25C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093FB34" w14:textId="77777777" w:rsidR="008E25C3" w:rsidRPr="00431ADD" w:rsidRDefault="008E25C3" w:rsidP="008E25C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818BC46" w14:textId="77777777" w:rsidR="008E25C3" w:rsidRPr="00431ADD" w:rsidRDefault="008E25C3" w:rsidP="008E25C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431ADD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</w:t>
      </w:r>
    </w:p>
    <w:p w14:paraId="17FBC716" w14:textId="77777777" w:rsidR="008E25C3" w:rsidRPr="00431ADD" w:rsidRDefault="008E25C3" w:rsidP="008E25C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431ADD">
        <w:rPr>
          <w:rFonts w:ascii="Times New Roman" w:eastAsia="Calibri" w:hAnsi="Times New Roman" w:cs="Times New Roman"/>
          <w:b/>
          <w:bCs/>
          <w:sz w:val="24"/>
          <w:szCs w:val="24"/>
        </w:rPr>
        <w:t>(2)</w:t>
      </w:r>
    </w:p>
    <w:p w14:paraId="311161EC" w14:textId="79E3A32D" w:rsidR="008E25C3" w:rsidRPr="00431ADD" w:rsidRDefault="008E25C3" w:rsidP="008E25C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431AD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 w:rsidR="0053518A">
        <w:rPr>
          <w:rFonts w:ascii="Times New Roman" w:eastAsia="Calibri" w:hAnsi="Times New Roman" w:cs="Times New Roman"/>
          <w:b/>
          <w:bCs/>
          <w:sz w:val="24"/>
          <w:szCs w:val="24"/>
        </w:rPr>
        <w:t>8</w:t>
      </w:r>
      <w:r w:rsidRPr="00431AD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3 marks)</w:t>
      </w:r>
    </w:p>
    <w:p w14:paraId="02E666CA" w14:textId="77777777" w:rsidR="008E25C3" w:rsidRPr="00431ADD" w:rsidRDefault="008E25C3" w:rsidP="008E25C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431ADD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E9A549E" w14:textId="56E77F69" w:rsidR="008E25C3" w:rsidRDefault="008E25C3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1A897925" w14:textId="08492D7A" w:rsidR="004C25BC" w:rsidRPr="00BF3FA8" w:rsidRDefault="0053518A" w:rsidP="004C25BC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9</w:t>
      </w:r>
      <w:r w:rsidR="004C25BC" w:rsidRPr="00BF3FA8">
        <w:rPr>
          <w:rFonts w:ascii="Times New Roman" w:hAnsi="Times New Roman"/>
          <w:b/>
          <w:bCs/>
          <w:sz w:val="24"/>
          <w:szCs w:val="24"/>
        </w:rPr>
        <w:tab/>
      </w:r>
      <w:r w:rsidR="004C25BC" w:rsidRPr="00BF3FA8">
        <w:rPr>
          <w:rFonts w:ascii="Times New Roman" w:hAnsi="Times New Roman"/>
          <w:sz w:val="24"/>
          <w:szCs w:val="24"/>
        </w:rPr>
        <w:t>(</w:t>
      </w:r>
      <w:r w:rsidR="004C25BC" w:rsidRPr="00BF3FA8">
        <w:rPr>
          <w:rFonts w:ascii="Times New Roman" w:hAnsi="Times New Roman"/>
          <w:i/>
          <w:iCs/>
          <w:sz w:val="24"/>
          <w:szCs w:val="24"/>
        </w:rPr>
        <w:t>a</w:t>
      </w:r>
      <w:r w:rsidR="004C25BC" w:rsidRPr="00BF3FA8">
        <w:rPr>
          <w:rFonts w:ascii="Times New Roman" w:hAnsi="Times New Roman"/>
          <w:sz w:val="24"/>
          <w:szCs w:val="24"/>
        </w:rPr>
        <w:t>)</w:t>
      </w:r>
      <w:r w:rsidR="004C25BC" w:rsidRPr="00BF3FA8">
        <w:rPr>
          <w:rFonts w:ascii="Times New Roman" w:hAnsi="Times New Roman"/>
          <w:i/>
          <w:iCs/>
          <w:sz w:val="24"/>
          <w:szCs w:val="24"/>
        </w:rPr>
        <w:tab/>
      </w:r>
      <w:r w:rsidR="004C25BC" w:rsidRPr="00BF3FA8">
        <w:rPr>
          <w:rFonts w:ascii="Times New Roman" w:hAnsi="Times New Roman"/>
          <w:sz w:val="24"/>
          <w:szCs w:val="24"/>
        </w:rPr>
        <w:t>Write 32 460 000 in standard form.</w:t>
      </w:r>
    </w:p>
    <w:p w14:paraId="26F93BA3" w14:textId="77777777" w:rsidR="004C25BC" w:rsidRDefault="004C25BC" w:rsidP="004C25B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271A2B9" w14:textId="77777777" w:rsidR="004C25BC" w:rsidRDefault="004C25BC" w:rsidP="004C25B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C7C6A20" w14:textId="77777777" w:rsidR="004C25BC" w:rsidRDefault="004C25BC" w:rsidP="004C25B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C001C13" w14:textId="77777777" w:rsidR="004C25BC" w:rsidRDefault="004C25BC" w:rsidP="004C25B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B41E58F" w14:textId="77777777" w:rsidR="004C25BC" w:rsidRDefault="004C25BC" w:rsidP="004C25B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A108515" w14:textId="77777777" w:rsidR="004C25BC" w:rsidRDefault="004C25BC" w:rsidP="004C25B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6CE19D9" w14:textId="77777777" w:rsidR="004C25BC" w:rsidRPr="00BF3FA8" w:rsidRDefault="004C25BC" w:rsidP="004C25B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1BC25B8C" w14:textId="77777777" w:rsidR="004C25BC" w:rsidRPr="00BF3FA8" w:rsidRDefault="004C25BC" w:rsidP="004C25B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1)</w:t>
      </w:r>
    </w:p>
    <w:p w14:paraId="0A3EC8CE" w14:textId="77777777" w:rsidR="004C25BC" w:rsidRPr="00BF3FA8" w:rsidRDefault="004C25BC" w:rsidP="004C25BC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Write </w:t>
      </w:r>
      <w:r w:rsidRPr="00BF3FA8">
        <w:rPr>
          <w:rFonts w:ascii="Times New Roman" w:hAnsi="Times New Roman"/>
          <w:sz w:val="24"/>
          <w:szCs w:val="24"/>
        </w:rPr>
        <w:t xml:space="preserve">4.96 </w:t>
      </w:r>
      <w:r w:rsidRPr="00F55E34">
        <w:rPr>
          <w:rFonts w:ascii="Times New Roman" w:eastAsia="MS Gothic" w:hAnsi="Times New Roman"/>
          <w:color w:val="000000"/>
          <w:sz w:val="24"/>
        </w:rPr>
        <w:t>×</w:t>
      </w:r>
      <w:r>
        <w:rPr>
          <w:rFonts w:ascii="Times New Roman" w:hAnsi="Times New Roman"/>
          <w:sz w:val="24"/>
          <w:szCs w:val="24"/>
        </w:rPr>
        <w:t xml:space="preserve"> </w:t>
      </w:r>
      <w:r w:rsidRPr="00BF3FA8">
        <w:rPr>
          <w:rFonts w:ascii="Times New Roman" w:hAnsi="Times New Roman"/>
          <w:sz w:val="24"/>
          <w:szCs w:val="24"/>
        </w:rPr>
        <w:t>10</w:t>
      </w:r>
      <w:r w:rsidRPr="00F55E34">
        <w:rPr>
          <w:rFonts w:ascii="Times New Roman" w:eastAsia="MS Gothic" w:hAnsi="Times New Roman"/>
          <w:color w:val="000000"/>
          <w:sz w:val="24"/>
          <w:vertAlign w:val="superscript"/>
        </w:rPr>
        <w:t>−3</w:t>
      </w:r>
      <w:r w:rsidRPr="00BF3FA8">
        <w:rPr>
          <w:rFonts w:ascii="Times New Roman" w:hAnsi="Times New Roman"/>
          <w:sz w:val="24"/>
          <w:szCs w:val="24"/>
        </w:rPr>
        <w:t xml:space="preserve"> as an ordinary number.</w:t>
      </w:r>
    </w:p>
    <w:p w14:paraId="25AA2A21" w14:textId="77777777" w:rsidR="004C25BC" w:rsidRDefault="004C25BC" w:rsidP="004C25B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C1EFCAC" w14:textId="77777777" w:rsidR="004C25BC" w:rsidRDefault="004C25BC" w:rsidP="004C25B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BD00D4E" w14:textId="77777777" w:rsidR="004C25BC" w:rsidRDefault="004C25BC" w:rsidP="004C25B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79B335E" w14:textId="77777777" w:rsidR="004C25BC" w:rsidRDefault="004C25BC" w:rsidP="004C25B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80E624F" w14:textId="77777777" w:rsidR="004C25BC" w:rsidRDefault="004C25BC" w:rsidP="004C25B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ADE3D47" w14:textId="77777777" w:rsidR="004C25BC" w:rsidRDefault="004C25BC" w:rsidP="004C25B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AE198B2" w14:textId="77777777" w:rsidR="004C25BC" w:rsidRPr="00BF3FA8" w:rsidRDefault="004C25BC" w:rsidP="004C25B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1BABBE95" w14:textId="77777777" w:rsidR="004C25BC" w:rsidRDefault="004C25BC" w:rsidP="004C25B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1)</w:t>
      </w:r>
    </w:p>
    <w:p w14:paraId="26BB0C68" w14:textId="77777777" w:rsidR="004C25BC" w:rsidRPr="00BF3FA8" w:rsidRDefault="004C25BC" w:rsidP="004C25B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0D7C70C" w14:textId="77777777" w:rsidR="004C25BC" w:rsidRPr="00BF3FA8" w:rsidRDefault="004C25BC" w:rsidP="004C25BC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Asma was asked to compare the following two numbers.</w:t>
      </w:r>
    </w:p>
    <w:p w14:paraId="20FC0C53" w14:textId="77777777" w:rsidR="004C25BC" w:rsidRPr="00BF3FA8" w:rsidRDefault="004C25BC" w:rsidP="004C25BC">
      <w:pPr>
        <w:tabs>
          <w:tab w:val="left" w:pos="1985"/>
          <w:tab w:val="left" w:pos="2977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F17AF7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= 6.212 </w:t>
      </w:r>
      <w:r w:rsidRPr="00F55E34">
        <w:rPr>
          <w:rFonts w:ascii="Times New Roman" w:eastAsia="MS Gothic" w:hAnsi="Times New Roman"/>
          <w:color w:val="000000"/>
          <w:sz w:val="24"/>
        </w:rPr>
        <w:t>×</w:t>
      </w:r>
      <w:r>
        <w:rPr>
          <w:rFonts w:ascii="Times New Roman" w:hAnsi="Times New Roman"/>
          <w:sz w:val="24"/>
          <w:szCs w:val="24"/>
        </w:rPr>
        <w:t xml:space="preserve"> 10</w:t>
      </w:r>
      <w:r w:rsidRPr="000244F1">
        <w:rPr>
          <w:rFonts w:ascii="Times New Roman" w:hAnsi="Times New Roman"/>
          <w:sz w:val="24"/>
          <w:szCs w:val="24"/>
          <w:vertAlign w:val="superscript"/>
        </w:rPr>
        <w:t>8</w:t>
      </w:r>
      <w:r>
        <w:rPr>
          <w:rFonts w:ascii="Times New Roman" w:hAnsi="Times New Roman"/>
          <w:sz w:val="24"/>
          <w:szCs w:val="24"/>
        </w:rPr>
        <w:tab/>
        <w:t>and</w:t>
      </w:r>
      <w:r>
        <w:rPr>
          <w:rFonts w:ascii="Times New Roman" w:hAnsi="Times New Roman"/>
          <w:sz w:val="24"/>
          <w:szCs w:val="24"/>
        </w:rPr>
        <w:tab/>
      </w:r>
      <w:r w:rsidRPr="00F17AF7">
        <w:rPr>
          <w:rFonts w:ascii="Times New Roman" w:hAnsi="Times New Roman"/>
          <w:i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 xml:space="preserve"> = 4.73 </w:t>
      </w:r>
      <w:r w:rsidRPr="00F55E34">
        <w:rPr>
          <w:rFonts w:ascii="Times New Roman" w:eastAsia="MS Gothic" w:hAnsi="Times New Roman"/>
          <w:color w:val="000000"/>
          <w:sz w:val="24"/>
        </w:rPr>
        <w:t>×</w:t>
      </w:r>
      <w:r>
        <w:rPr>
          <w:rFonts w:ascii="Times New Roman" w:hAnsi="Times New Roman"/>
          <w:sz w:val="24"/>
          <w:szCs w:val="24"/>
        </w:rPr>
        <w:t xml:space="preserve"> </w:t>
      </w:r>
      <w:r w:rsidRPr="00BF3FA8">
        <w:rPr>
          <w:rFonts w:ascii="Times New Roman" w:hAnsi="Times New Roman"/>
          <w:sz w:val="24"/>
          <w:szCs w:val="24"/>
        </w:rPr>
        <w:t>10</w:t>
      </w:r>
      <w:r w:rsidRPr="008D1ACA">
        <w:rPr>
          <w:rFonts w:ascii="Times New Roman" w:hAnsi="Times New Roman"/>
          <w:sz w:val="24"/>
          <w:szCs w:val="24"/>
          <w:vertAlign w:val="superscript"/>
        </w:rPr>
        <w:t>9</w:t>
      </w:r>
    </w:p>
    <w:p w14:paraId="00719476" w14:textId="77777777" w:rsidR="004C25BC" w:rsidRPr="00BF3FA8" w:rsidRDefault="004C25BC" w:rsidP="004C25BC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She says,</w:t>
      </w:r>
    </w:p>
    <w:p w14:paraId="20593136" w14:textId="77777777" w:rsidR="004C25BC" w:rsidRPr="00BF3FA8" w:rsidRDefault="004C25BC" w:rsidP="004C25BC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 xml:space="preserve">“6.212 is bigger than 4.73 so </w:t>
      </w:r>
      <w:r w:rsidRPr="007D3BAD">
        <w:rPr>
          <w:rFonts w:ascii="Times New Roman" w:hAnsi="Times New Roman"/>
          <w:i/>
          <w:sz w:val="24"/>
          <w:szCs w:val="24"/>
        </w:rPr>
        <w:t>A</w:t>
      </w:r>
      <w:r w:rsidRPr="00BF3FA8">
        <w:rPr>
          <w:rFonts w:ascii="Times New Roman" w:hAnsi="Times New Roman"/>
          <w:sz w:val="24"/>
          <w:szCs w:val="24"/>
        </w:rPr>
        <w:t xml:space="preserve"> is bigger than </w:t>
      </w:r>
      <w:r w:rsidRPr="007D3BAD">
        <w:rPr>
          <w:rFonts w:ascii="Times New Roman" w:hAnsi="Times New Roman"/>
          <w:i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>.”</w:t>
      </w:r>
    </w:p>
    <w:p w14:paraId="18C19CE4" w14:textId="77777777" w:rsidR="004C25BC" w:rsidRPr="00BF3FA8" w:rsidRDefault="004C25BC" w:rsidP="004C25BC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c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Is Asma correct?</w:t>
      </w:r>
    </w:p>
    <w:p w14:paraId="56ACA59D" w14:textId="77777777" w:rsidR="004C25BC" w:rsidRDefault="004C25BC" w:rsidP="004C25BC">
      <w:pPr>
        <w:autoSpaceDE w:val="0"/>
        <w:autoSpaceDN w:val="0"/>
        <w:adjustRightInd w:val="0"/>
        <w:spacing w:line="480" w:lineRule="auto"/>
        <w:ind w:firstLine="426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You must give a reason for your answer.</w:t>
      </w:r>
    </w:p>
    <w:p w14:paraId="385A64DF" w14:textId="77777777" w:rsidR="004C25BC" w:rsidRPr="00BF3FA8" w:rsidRDefault="004C25BC" w:rsidP="004C25BC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7EDC7F4C" w14:textId="77777777" w:rsidR="004C25BC" w:rsidRPr="00BF3FA8" w:rsidRDefault="004C25BC" w:rsidP="004C25BC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6C0C80F7" w14:textId="77777777" w:rsidR="004C25BC" w:rsidRPr="00BF3FA8" w:rsidRDefault="004C25BC" w:rsidP="004C25B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36BC7566" w14:textId="77777777" w:rsidR="004C25BC" w:rsidRPr="00BF3FA8" w:rsidRDefault="004C25BC" w:rsidP="004C25B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1)</w:t>
      </w:r>
    </w:p>
    <w:p w14:paraId="1D08B1AA" w14:textId="3E85C020" w:rsidR="00D86AF4" w:rsidRDefault="00D86AF4" w:rsidP="00D86AF4">
      <w:pPr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53518A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71947B6E" w14:textId="77777777" w:rsidR="00D86AF4" w:rsidRDefault="00D86AF4" w:rsidP="00D86AF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33A0398" w14:textId="77777777" w:rsidR="00CF6C13" w:rsidRDefault="00CF6C13" w:rsidP="00CF6C13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3A6F540" w14:textId="77777777" w:rsidR="0040573C" w:rsidRDefault="0040573C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62E1AB25" w14:textId="5EECBD54" w:rsidR="00CF6C13" w:rsidRPr="00DC5386" w:rsidRDefault="00C006F0" w:rsidP="00CF6C13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0800" behindDoc="0" locked="0" layoutInCell="1" allowOverlap="1" wp14:anchorId="413324EB" wp14:editId="152BD3DC">
            <wp:simplePos x="0" y="0"/>
            <wp:positionH relativeFrom="column">
              <wp:posOffset>-710005</wp:posOffset>
            </wp:positionH>
            <wp:positionV relativeFrom="paragraph">
              <wp:posOffset>0</wp:posOffset>
            </wp:positionV>
            <wp:extent cx="266400" cy="475200"/>
            <wp:effectExtent l="0" t="0" r="635" b="127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3518A">
        <w:rPr>
          <w:rFonts w:ascii="Times New Roman" w:hAnsi="Times New Roman"/>
          <w:b/>
          <w:bCs/>
          <w:sz w:val="24"/>
          <w:szCs w:val="24"/>
          <w:lang w:eastAsia="en-GB"/>
        </w:rPr>
        <w:t>10</w:t>
      </w:r>
      <w:r w:rsidR="00CF6C13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CF6C13">
        <w:rPr>
          <w:rFonts w:ascii="Times New Roman" w:hAnsi="Times New Roman"/>
          <w:sz w:val="24"/>
          <w:szCs w:val="24"/>
          <w:lang w:eastAsia="en-GB"/>
        </w:rPr>
        <w:t>Work out</w:t>
      </w:r>
      <w:r w:rsidR="00CF6C13">
        <w:rPr>
          <w:rFonts w:ascii="Times New Roman" w:hAnsi="Times New Roman"/>
          <w:sz w:val="24"/>
          <w:szCs w:val="24"/>
          <w:lang w:eastAsia="en-GB"/>
        </w:rPr>
        <w:tab/>
      </w:r>
      <w:r w:rsidR="00CF6C13" w:rsidRPr="007106B6">
        <w:rPr>
          <w:rFonts w:ascii="Times New Roman" w:hAnsi="Times New Roman"/>
          <w:position w:val="-24"/>
          <w:sz w:val="24"/>
          <w:szCs w:val="24"/>
          <w:lang w:eastAsia="en-GB"/>
        </w:rPr>
        <w:object w:dxaOrig="1380" w:dyaOrig="660" w14:anchorId="6D83585C">
          <v:shape id="_x0000_i1027" type="#_x0000_t75" style="width:68.8pt;height:33.3pt" o:ole="">
            <v:imagedata r:id="rId14" o:title=""/>
          </v:shape>
          <o:OLEObject Type="Embed" ProgID="Equation.DSMT4" ShapeID="_x0000_i1027" DrawAspect="Content" ObjectID="_1660058843" r:id="rId15"/>
        </w:object>
      </w:r>
    </w:p>
    <w:p w14:paraId="066F8FAC" w14:textId="77777777" w:rsidR="00CF6C13" w:rsidRPr="00DC5386" w:rsidRDefault="00CF6C13" w:rsidP="00CF6C1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Give your answer in standard form.</w:t>
      </w:r>
    </w:p>
    <w:p w14:paraId="00E77C2D" w14:textId="77777777" w:rsidR="00CF6C13" w:rsidRDefault="00CF6C13" w:rsidP="00CF6C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B9370C9" w14:textId="77777777" w:rsidR="00CF6C13" w:rsidRDefault="00CF6C13" w:rsidP="00CF6C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25AAFD3" w14:textId="77777777" w:rsidR="00CF6C13" w:rsidRDefault="00CF6C13" w:rsidP="00CF6C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C183108" w14:textId="77777777" w:rsidR="00CF6C13" w:rsidRDefault="00CF6C13" w:rsidP="00CF6C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71DD1A7" w14:textId="77777777" w:rsidR="00CF6C13" w:rsidRDefault="00CF6C13" w:rsidP="00CF6C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E00D406" w14:textId="77777777" w:rsidR="00CF6C13" w:rsidRDefault="00CF6C13" w:rsidP="00CF6C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0D2DAA7" w14:textId="77777777" w:rsidR="00CF6C13" w:rsidRDefault="00CF6C13" w:rsidP="00CF6C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1ADE82" w14:textId="77777777" w:rsidR="00CF6C13" w:rsidRDefault="00CF6C13" w:rsidP="00CF6C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5D6F0A8" w14:textId="77777777" w:rsidR="00CF6C13" w:rsidRDefault="00CF6C13" w:rsidP="00CF6C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DB0A54" w14:textId="77777777" w:rsidR="00CF6C13" w:rsidRDefault="00CF6C13" w:rsidP="00CF6C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B27F791" w14:textId="77777777" w:rsidR="00CF6C13" w:rsidRDefault="00CF6C13" w:rsidP="00CF6C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7515CF6" w14:textId="77777777" w:rsidR="00CF6C13" w:rsidRDefault="00CF6C13" w:rsidP="00CF6C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7684587" w14:textId="72A08D33" w:rsidR="00CF6C13" w:rsidRDefault="00CF6C13" w:rsidP="00CF6C1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74F88AB0" w14:textId="55E1165B" w:rsidR="00CF6C13" w:rsidRDefault="00CF6C13" w:rsidP="00CF6C13">
      <w:pPr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sz w:val="24"/>
          <w:szCs w:val="24"/>
          <w:lang w:eastAsia="en-GB"/>
        </w:rPr>
        <w:t>(Total for Question</w:t>
      </w:r>
      <w:r w:rsidR="0040573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53518A">
        <w:rPr>
          <w:rFonts w:ascii="Times New Roman" w:hAnsi="Times New Roman"/>
          <w:b/>
          <w:bCs/>
          <w:sz w:val="24"/>
          <w:szCs w:val="24"/>
          <w:lang w:eastAsia="en-GB"/>
        </w:rPr>
        <w:t>10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6A893F08" w14:textId="77777777" w:rsidR="00431ADD" w:rsidRDefault="00431ADD" w:rsidP="00431ADD">
      <w:pPr>
        <w:pBdr>
          <w:bottom w:val="single" w:sz="4" w:space="1" w:color="auto"/>
        </w:pBdr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F983388" w14:textId="3CFDDDF8" w:rsidR="00431ADD" w:rsidRDefault="00431ADD" w:rsidP="00CF6C13">
      <w:pPr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F994587" w14:textId="77777777" w:rsidR="00431ADD" w:rsidRPr="00431ADD" w:rsidRDefault="00431ADD" w:rsidP="00431ADD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00E971B3" w14:textId="460D34CB" w:rsidR="00431ADD" w:rsidRDefault="00431ADD" w:rsidP="00431ADD">
      <w:pPr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31ADD">
        <w:rPr>
          <w:rFonts w:ascii="Times New Roman" w:eastAsia="Calibri" w:hAnsi="Times New Roman" w:cs="Times New Roman"/>
          <w:b/>
          <w:bCs/>
          <w:sz w:val="24"/>
          <w:szCs w:val="24"/>
        </w:rPr>
        <w:br w:type="page"/>
      </w:r>
    </w:p>
    <w:p w14:paraId="7D6FD794" w14:textId="0224F692" w:rsidR="00043870" w:rsidRPr="00043870" w:rsidRDefault="0053518A" w:rsidP="00043870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lastRenderedPageBreak/>
        <w:t>11</w:t>
      </w:r>
      <w:r w:rsidR="00043870" w:rsidRPr="00043870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="00043870" w:rsidRPr="00043870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="00043870" w:rsidRPr="00043870">
        <w:rPr>
          <w:rFonts w:ascii="Times New Roman" w:eastAsia="Times New Roman" w:hAnsi="Times New Roman" w:cs="Times New Roman"/>
          <w:sz w:val="24"/>
          <w:szCs w:val="24"/>
          <w:lang w:eastAsia="en-GB"/>
        </w:rPr>
        <w:t>The distance from the Earth to the Sun is 1.496 × 10</w:t>
      </w:r>
      <w:r w:rsidR="00043870" w:rsidRPr="00043870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11</w:t>
      </w:r>
      <w:r w:rsidR="00043870" w:rsidRPr="0004387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metres.</w:t>
      </w:r>
    </w:p>
    <w:p w14:paraId="46AE4C0A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043870">
        <w:rPr>
          <w:rFonts w:ascii="Times New Roman" w:eastAsia="Times New Roman" w:hAnsi="Times New Roman" w:cs="Times New Roman"/>
          <w:sz w:val="24"/>
          <w:szCs w:val="24"/>
          <w:lang w:eastAsia="en-GB"/>
        </w:rPr>
        <w:t>The speed of light is 3 × 10</w:t>
      </w:r>
      <w:r w:rsidRPr="00043870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8</w:t>
      </w:r>
      <w:r w:rsidRPr="0004387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metres per second.</w:t>
      </w:r>
    </w:p>
    <w:p w14:paraId="27A7FE77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2D9E51B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ind w:left="420" w:hanging="448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04387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a) </w:t>
      </w:r>
      <w:r w:rsidRPr="00043870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Show that, correct to 3 significant figures, light will take 0.139 hours to travel from the Sun to the Earth.</w:t>
      </w:r>
    </w:p>
    <w:p w14:paraId="2C3740C2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5EBC275E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733F39A1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5B92D8B0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2B8FB3E0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42F46D58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3613A20F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2A3CF22A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7F23117E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7F62FF9D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13F51928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3CD2D565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043870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3)</w:t>
      </w:r>
    </w:p>
    <w:p w14:paraId="7F515090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D8CB273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043870">
        <w:rPr>
          <w:rFonts w:ascii="Times New Roman" w:eastAsia="Times New Roman" w:hAnsi="Times New Roman" w:cs="Times New Roman"/>
          <w:sz w:val="24"/>
          <w:szCs w:val="24"/>
          <w:lang w:eastAsia="en-GB"/>
        </w:rPr>
        <w:t>1 googol is 1 × 10</w:t>
      </w:r>
      <w:r w:rsidRPr="00043870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100</w:t>
      </w:r>
    </w:p>
    <w:p w14:paraId="49A6D5A5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05EFC20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043870">
        <w:rPr>
          <w:rFonts w:ascii="Times New Roman" w:eastAsia="Times New Roman" w:hAnsi="Times New Roman" w:cs="Times New Roman"/>
          <w:sz w:val="24"/>
          <w:szCs w:val="24"/>
          <w:lang w:eastAsia="en-GB"/>
        </w:rPr>
        <w:t>Danesh says,</w:t>
      </w:r>
    </w:p>
    <w:p w14:paraId="76FB21A7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B46EF31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043870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</w:r>
      <w:r w:rsidRPr="00043870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When I multiply 1.496 × 10</w:t>
      </w:r>
      <w:r w:rsidRPr="00043870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11</w:t>
      </w:r>
      <w:r w:rsidRPr="0004387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by 6.68 × 10</w:t>
      </w:r>
      <w:r w:rsidRPr="00043870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9</w:t>
      </w:r>
    </w:p>
    <w:p w14:paraId="0B52F775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043870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</w:r>
      <w:r w:rsidRPr="00043870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I get nearly 1 googol because 1.496 × 10</w:t>
      </w:r>
      <w:r w:rsidRPr="00043870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11</w:t>
      </w:r>
      <w:r w:rsidRPr="0004387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× 6.68 × 10</w:t>
      </w:r>
      <w:r w:rsidRPr="00043870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9</w:t>
      </w:r>
      <w:r w:rsidRPr="0004387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= 9.99 × 10</w:t>
      </w:r>
      <w:r w:rsidRPr="00043870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99</w:t>
      </w:r>
    </w:p>
    <w:p w14:paraId="08EBF004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E6378E2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043870">
        <w:rPr>
          <w:rFonts w:ascii="Times New Roman" w:eastAsia="Times New Roman" w:hAnsi="Times New Roman" w:cs="Times New Roman"/>
          <w:sz w:val="24"/>
          <w:szCs w:val="24"/>
          <w:lang w:eastAsia="en-GB"/>
        </w:rPr>
        <w:t>Is Danesh correct?</w:t>
      </w:r>
    </w:p>
    <w:p w14:paraId="29214F1E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DE503A4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04387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b) </w:t>
      </w:r>
      <w:r w:rsidRPr="00043870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Give a reason for your answer.</w:t>
      </w:r>
    </w:p>
    <w:p w14:paraId="55C9B14C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5A3A13A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16D0822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EDDE6EE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1F1057E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66C5BC2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6090907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3AC2C6F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F315E76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401C14A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261076D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F66CEBF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043870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6162975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B4176EC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043870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97C1AAC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043870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1)</w:t>
      </w:r>
    </w:p>
    <w:p w14:paraId="1917F148" w14:textId="03D2BE06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043870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53518A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11</w:t>
      </w:r>
      <w:r w:rsidRPr="00043870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4 marks)</w:t>
      </w:r>
    </w:p>
    <w:p w14:paraId="469024DB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043870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2E2CD43" w14:textId="77777777" w:rsidR="00043870" w:rsidRPr="00043870" w:rsidRDefault="00043870" w:rsidP="0004387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338F9F20" w14:textId="27D86488" w:rsidR="00431ADD" w:rsidRDefault="00431ADD" w:rsidP="00043870">
      <w:pPr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39585B1" w14:textId="1F9594B7" w:rsidR="00431ADD" w:rsidRDefault="00431ADD" w:rsidP="00043870">
      <w:pPr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876E17C" w14:textId="13B523F2" w:rsidR="00431ADD" w:rsidRDefault="00431ADD" w:rsidP="00043870">
      <w:pPr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730C2D9" w14:textId="77777777" w:rsidR="00431ADD" w:rsidRDefault="00431ADD" w:rsidP="00043870">
      <w:pPr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5ECEB8E" w14:textId="7E1E048D" w:rsidR="00043870" w:rsidRPr="00591578" w:rsidRDefault="00B569A4" w:rsidP="00043870">
      <w:pPr>
        <w:tabs>
          <w:tab w:val="left" w:pos="426"/>
        </w:tabs>
        <w:autoSpaceDE w:val="0"/>
        <w:autoSpaceDN w:val="0"/>
        <w:adjustRightInd w:val="0"/>
        <w:ind w:hanging="540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2</w:t>
      </w:r>
      <w:r w:rsidR="00043870" w:rsidRPr="0059157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04387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043870" w:rsidRPr="00591578">
        <w:rPr>
          <w:rFonts w:ascii="Times New Roman" w:hAnsi="Times New Roman"/>
          <w:sz w:val="24"/>
          <w:szCs w:val="24"/>
          <w:lang w:eastAsia="en-GB"/>
        </w:rPr>
        <w:t>(a)</w:t>
      </w:r>
      <w:r w:rsidR="00043870">
        <w:rPr>
          <w:rFonts w:ascii="Times New Roman" w:hAnsi="Times New Roman"/>
          <w:sz w:val="24"/>
          <w:szCs w:val="24"/>
          <w:lang w:eastAsia="en-GB"/>
        </w:rPr>
        <w:tab/>
      </w:r>
      <w:r w:rsidR="00043870" w:rsidRPr="00591578">
        <w:rPr>
          <w:rFonts w:ascii="Times New Roman" w:hAnsi="Times New Roman"/>
          <w:sz w:val="24"/>
          <w:szCs w:val="24"/>
          <w:lang w:eastAsia="en-GB"/>
        </w:rPr>
        <w:t>Write 1.04 × 10</w:t>
      </w:r>
      <w:r w:rsidR="00043870" w:rsidRPr="00A00C01">
        <w:rPr>
          <w:rFonts w:ascii="Times New Roman" w:hAnsi="Times New Roman"/>
          <w:sz w:val="24"/>
          <w:szCs w:val="24"/>
          <w:vertAlign w:val="superscript"/>
          <w:lang w:eastAsia="en-GB"/>
        </w:rPr>
        <w:t>5</w:t>
      </w:r>
      <w:r w:rsidR="00043870" w:rsidRPr="00591578">
        <w:rPr>
          <w:rFonts w:ascii="Times New Roman" w:hAnsi="Times New Roman"/>
          <w:sz w:val="24"/>
          <w:szCs w:val="24"/>
          <w:lang w:eastAsia="en-GB"/>
        </w:rPr>
        <w:t xml:space="preserve"> as an ordinary number.</w:t>
      </w:r>
    </w:p>
    <w:p w14:paraId="4D158B37" w14:textId="77777777" w:rsidR="00043870" w:rsidRDefault="00043870" w:rsidP="0004387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8A94A5" w14:textId="77777777" w:rsidR="00043870" w:rsidRDefault="00043870" w:rsidP="0004387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756BB6" w14:textId="77777777" w:rsidR="00043870" w:rsidRPr="00591578" w:rsidRDefault="00043870" w:rsidP="0004387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591578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74B202ED" w14:textId="77777777" w:rsidR="00043870" w:rsidRDefault="00043870" w:rsidP="0004387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91578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6C2727D2" w14:textId="77777777" w:rsidR="00043870" w:rsidRPr="00591578" w:rsidRDefault="00043870" w:rsidP="0004387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52F8885" w14:textId="77777777" w:rsidR="00043870" w:rsidRPr="00591578" w:rsidRDefault="00043870" w:rsidP="00043870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591578">
        <w:rPr>
          <w:rFonts w:ascii="Times New Roman" w:hAnsi="Times New Roman"/>
          <w:sz w:val="24"/>
          <w:szCs w:val="24"/>
          <w:lang w:eastAsia="en-GB"/>
        </w:rPr>
        <w:t xml:space="preserve">(b)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591578">
        <w:rPr>
          <w:rFonts w:ascii="Times New Roman" w:hAnsi="Times New Roman"/>
          <w:sz w:val="24"/>
          <w:szCs w:val="24"/>
          <w:lang w:eastAsia="en-GB"/>
        </w:rPr>
        <w:t>Write 0.06 in standard form.</w:t>
      </w:r>
    </w:p>
    <w:p w14:paraId="7B951913" w14:textId="77777777" w:rsidR="00043870" w:rsidRDefault="00043870" w:rsidP="0004387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EFE80A" w14:textId="77777777" w:rsidR="00043870" w:rsidRDefault="00043870" w:rsidP="0004387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BA57E1C" w14:textId="77777777" w:rsidR="00043870" w:rsidRPr="00591578" w:rsidRDefault="00043870" w:rsidP="0004387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591578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6E3ADAB" w14:textId="77777777" w:rsidR="00043870" w:rsidRDefault="00043870" w:rsidP="0004387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91578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478A6D7C" w14:textId="77777777" w:rsidR="00043870" w:rsidRPr="00591578" w:rsidRDefault="00043870" w:rsidP="0004387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4970B42" w14:textId="77777777" w:rsidR="00043870" w:rsidRPr="00591578" w:rsidRDefault="00043870" w:rsidP="00043870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591578">
        <w:rPr>
          <w:rFonts w:ascii="Times New Roman" w:hAnsi="Times New Roman"/>
          <w:sz w:val="24"/>
          <w:szCs w:val="24"/>
          <w:lang w:eastAsia="en-GB"/>
        </w:rPr>
        <w:t>4.62 × 10</w:t>
      </w:r>
      <w:r w:rsidRPr="00A00C01">
        <w:rPr>
          <w:rFonts w:ascii="Times New Roman" w:hAnsi="Times New Roman"/>
          <w:sz w:val="24"/>
          <w:szCs w:val="24"/>
          <w:vertAlign w:val="superscript"/>
          <w:lang w:eastAsia="en-GB"/>
        </w:rPr>
        <w:t>8</w:t>
      </w:r>
      <w:r w:rsidRPr="00591578">
        <w:rPr>
          <w:rFonts w:ascii="Times New Roman" w:hAnsi="Times New Roman"/>
          <w:sz w:val="24"/>
          <w:szCs w:val="24"/>
          <w:lang w:eastAsia="en-GB"/>
        </w:rPr>
        <w:t xml:space="preserve"> tins of beans were sold last year.</w:t>
      </w:r>
    </w:p>
    <w:p w14:paraId="5197BB51" w14:textId="77777777" w:rsidR="00043870" w:rsidRPr="00591578" w:rsidRDefault="00043870" w:rsidP="00043870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591578">
        <w:rPr>
          <w:rFonts w:ascii="Times New Roman" w:hAnsi="Times New Roman"/>
          <w:sz w:val="24"/>
          <w:szCs w:val="24"/>
          <w:lang w:eastAsia="en-GB"/>
        </w:rPr>
        <w:t>These tins of beans cost a total of £300.3 million.</w:t>
      </w:r>
    </w:p>
    <w:p w14:paraId="44F9F22F" w14:textId="77777777" w:rsidR="00043870" w:rsidRDefault="00043870" w:rsidP="00043870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43CCD429" w14:textId="77777777" w:rsidR="00043870" w:rsidRPr="00591578" w:rsidRDefault="00043870" w:rsidP="00043870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591578">
        <w:rPr>
          <w:rFonts w:ascii="Times New Roman" w:hAnsi="Times New Roman"/>
          <w:sz w:val="24"/>
          <w:szCs w:val="24"/>
          <w:lang w:eastAsia="en-GB"/>
        </w:rPr>
        <w:t xml:space="preserve">(c)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591578">
        <w:rPr>
          <w:rFonts w:ascii="Times New Roman" w:hAnsi="Times New Roman"/>
          <w:sz w:val="24"/>
          <w:szCs w:val="24"/>
          <w:lang w:eastAsia="en-GB"/>
        </w:rPr>
        <w:t>Work out the average cost per tin of beans.</w:t>
      </w:r>
    </w:p>
    <w:p w14:paraId="23F3EFA1" w14:textId="77777777" w:rsidR="00043870" w:rsidRDefault="00043870" w:rsidP="0004387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3CB8F2" w14:textId="77777777" w:rsidR="00043870" w:rsidRDefault="00043870" w:rsidP="0004387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490045E" w14:textId="77777777" w:rsidR="00043870" w:rsidRDefault="00043870" w:rsidP="0004387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2EDA716" w14:textId="77777777" w:rsidR="00043870" w:rsidRDefault="00043870" w:rsidP="0004387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2FE7E9" w14:textId="77777777" w:rsidR="00043870" w:rsidRDefault="00043870" w:rsidP="0004387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2E0A539" w14:textId="77777777" w:rsidR="00043870" w:rsidRDefault="00043870" w:rsidP="0004387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2F2B70" w14:textId="77777777" w:rsidR="00043870" w:rsidRPr="00591578" w:rsidRDefault="00043870" w:rsidP="0004387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591578">
        <w:rPr>
          <w:rFonts w:ascii="Times New Roman" w:hAnsi="Times New Roman"/>
          <w:sz w:val="24"/>
          <w:szCs w:val="24"/>
          <w:lang w:eastAsia="en-GB"/>
        </w:rPr>
        <w:t>£.......................................................</w:t>
      </w:r>
    </w:p>
    <w:p w14:paraId="5FA23636" w14:textId="77777777" w:rsidR="00043870" w:rsidRPr="00591578" w:rsidRDefault="00043870" w:rsidP="00043870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91578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6D069D3E" w14:textId="63F0F476" w:rsidR="00043870" w:rsidRPr="00591578" w:rsidRDefault="00043870" w:rsidP="0004387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9157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53518A">
        <w:rPr>
          <w:rFonts w:ascii="Times New Roman" w:hAnsi="Times New Roman"/>
          <w:b/>
          <w:bCs/>
          <w:sz w:val="24"/>
          <w:szCs w:val="24"/>
          <w:lang w:eastAsia="en-GB"/>
        </w:rPr>
        <w:t>12</w:t>
      </w:r>
      <w:r w:rsidRPr="0059157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4FFBD3AE" w14:textId="200E7E62" w:rsidR="00CF6C13" w:rsidRDefault="004A3881" w:rsidP="00CF6C13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658240" behindDoc="0" locked="0" layoutInCell="1" allowOverlap="1" wp14:editId="79CDDB71">
                <wp:simplePos x="0" y="0"/>
                <wp:positionH relativeFrom="column">
                  <wp:posOffset>-21590</wp:posOffset>
                </wp:positionH>
                <wp:positionV relativeFrom="paragraph">
                  <wp:posOffset>209389</wp:posOffset>
                </wp:positionV>
                <wp:extent cx="5731510" cy="0"/>
                <wp:effectExtent l="0" t="19050" r="21590" b="19050"/>
                <wp:wrapThrough wrapText="bothSides">
                  <wp:wrapPolygon edited="0">
                    <wp:start x="0" y="-1"/>
                    <wp:lineTo x="0" y="-1"/>
                    <wp:lineTo x="21610" y="-1"/>
                    <wp:lineTo x="21610" y="-1"/>
                    <wp:lineTo x="0" y="-1"/>
                  </wp:wrapPolygon>
                </wp:wrapThrough>
                <wp:docPr id="22" name="Straight Connector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A650D19" id="Straight Connector 22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1.7pt,16.5pt" to="449.6pt,1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" strokecolor="windowText" strokeweight="3pt">
                <v:stroke joinstyle="miter"/>
                <o:lock v:ext="edit" shapetype="f"/>
                <w10:wrap type="through"/>
              </v:line>
            </w:pict>
          </mc:Fallback>
        </mc:AlternateContent>
      </w:r>
      <w:r w:rsidR="00CF6C13"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BA77BE6" w14:textId="3D5FD22B" w:rsidR="00204AA8" w:rsidRDefault="00204AA8" w:rsidP="00CF6C13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bookmarkStart w:id="0" w:name="_GoBack"/>
      <w:bookmarkEnd w:id="0"/>
      <w:r w:rsidRPr="000409DB">
        <w:rPr>
          <w:rFonts w:ascii="Times New Roman" w:hAnsi="Times New Roman" w:cs="Times New Roman"/>
          <w:b/>
          <w:bCs/>
          <w:sz w:val="24"/>
          <w:szCs w:val="24"/>
        </w:rPr>
        <w:t xml:space="preserve">TOTAL MARKS FOR PAPER: </w:t>
      </w:r>
      <w:r w:rsidR="00043870">
        <w:rPr>
          <w:rFonts w:ascii="Times New Roman" w:hAnsi="Times New Roman" w:cs="Times New Roman"/>
          <w:b/>
          <w:bCs/>
          <w:sz w:val="24"/>
          <w:szCs w:val="24"/>
        </w:rPr>
        <w:t>36</w:t>
      </w:r>
    </w:p>
    <w:sectPr w:rsidR="00204AA8">
      <w:headerReference w:type="default" r:id="rId16"/>
      <w:footerReference w:type="default" r:id="rId1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2CFF9B1" w14:textId="77777777" w:rsidR="00CA4005" w:rsidRDefault="00CA4005" w:rsidP="00175BBA">
      <w:r>
        <w:separator/>
      </w:r>
    </w:p>
  </w:endnote>
  <w:endnote w:type="continuationSeparator" w:id="0">
    <w:p w14:paraId="50D4E76B" w14:textId="77777777" w:rsidR="00CA4005" w:rsidRDefault="00CA4005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00000000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D65CDC5" w14:textId="77777777" w:rsidR="00CA4005" w:rsidRDefault="00CA4005" w:rsidP="00175BBA">
      <w:r>
        <w:separator/>
      </w:r>
    </w:p>
  </w:footnote>
  <w:footnote w:type="continuationSeparator" w:id="0">
    <w:p w14:paraId="241B5CDE" w14:textId="77777777" w:rsidR="00CA4005" w:rsidRDefault="00CA4005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33E24930" w:rsidR="00EC44AB" w:rsidRPr="00EC44AB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 xml:space="preserve">1MA1 </w:t>
    </w:r>
    <w:r w:rsidR="000409DB">
      <w:rPr>
        <w:rFonts w:ascii="Times New Roman" w:hAnsi="Times New Roman"/>
        <w:b/>
        <w:bCs/>
        <w:sz w:val="24"/>
        <w:szCs w:val="24"/>
      </w:rPr>
      <w:t>Foundation themed</w:t>
    </w:r>
    <w:r>
      <w:rPr>
        <w:rFonts w:ascii="Times New Roman" w:hAnsi="Times New Roman"/>
        <w:b/>
        <w:bCs/>
        <w:sz w:val="24"/>
        <w:szCs w:val="24"/>
      </w:rPr>
      <w:t xml:space="preserve"> papers: </w:t>
    </w:r>
    <w:r w:rsidR="00501AD8">
      <w:rPr>
        <w:rFonts w:ascii="Times New Roman" w:hAnsi="Times New Roman"/>
        <w:b/>
        <w:bCs/>
        <w:sz w:val="24"/>
        <w:szCs w:val="24"/>
      </w:rPr>
      <w:t>Standard form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A970017"/>
    <w:multiLevelType w:val="hybridMultilevel"/>
    <w:tmpl w:val="32788A5C"/>
    <w:lvl w:ilvl="0" w:tplc="08090001">
      <w:numFmt w:val="decimal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043B3"/>
    <w:rsid w:val="0001584D"/>
    <w:rsid w:val="000409DB"/>
    <w:rsid w:val="00043870"/>
    <w:rsid w:val="00057B00"/>
    <w:rsid w:val="00057BD1"/>
    <w:rsid w:val="000810E8"/>
    <w:rsid w:val="000971DD"/>
    <w:rsid w:val="000A54BF"/>
    <w:rsid w:val="000C343B"/>
    <w:rsid w:val="000E6956"/>
    <w:rsid w:val="000F4A4E"/>
    <w:rsid w:val="000F4EF5"/>
    <w:rsid w:val="001030FC"/>
    <w:rsid w:val="00120AC1"/>
    <w:rsid w:val="001443EA"/>
    <w:rsid w:val="0014526D"/>
    <w:rsid w:val="001526D3"/>
    <w:rsid w:val="00163AE8"/>
    <w:rsid w:val="00175BBA"/>
    <w:rsid w:val="00176B32"/>
    <w:rsid w:val="001823FE"/>
    <w:rsid w:val="001A7AC0"/>
    <w:rsid w:val="001B10D8"/>
    <w:rsid w:val="001E4F60"/>
    <w:rsid w:val="001E5989"/>
    <w:rsid w:val="0020371A"/>
    <w:rsid w:val="00204AA8"/>
    <w:rsid w:val="00222221"/>
    <w:rsid w:val="002565AE"/>
    <w:rsid w:val="002809F3"/>
    <w:rsid w:val="00292EE5"/>
    <w:rsid w:val="002A12FA"/>
    <w:rsid w:val="002A2E5C"/>
    <w:rsid w:val="002B6A35"/>
    <w:rsid w:val="002D64C7"/>
    <w:rsid w:val="003034F9"/>
    <w:rsid w:val="00324619"/>
    <w:rsid w:val="00330798"/>
    <w:rsid w:val="003377BB"/>
    <w:rsid w:val="00343318"/>
    <w:rsid w:val="0037116D"/>
    <w:rsid w:val="00395D60"/>
    <w:rsid w:val="003C10A5"/>
    <w:rsid w:val="00405147"/>
    <w:rsid w:val="004054AB"/>
    <w:rsid w:val="0040573C"/>
    <w:rsid w:val="00414093"/>
    <w:rsid w:val="00431ADD"/>
    <w:rsid w:val="004538A5"/>
    <w:rsid w:val="004574F4"/>
    <w:rsid w:val="004A1220"/>
    <w:rsid w:val="004A3881"/>
    <w:rsid w:val="004B0AB9"/>
    <w:rsid w:val="004C25BC"/>
    <w:rsid w:val="004E1A95"/>
    <w:rsid w:val="004F126D"/>
    <w:rsid w:val="00501AD8"/>
    <w:rsid w:val="00511E8A"/>
    <w:rsid w:val="00515A97"/>
    <w:rsid w:val="00523741"/>
    <w:rsid w:val="00532963"/>
    <w:rsid w:val="0053518A"/>
    <w:rsid w:val="00535338"/>
    <w:rsid w:val="00536D15"/>
    <w:rsid w:val="00540C60"/>
    <w:rsid w:val="005631A7"/>
    <w:rsid w:val="00570F59"/>
    <w:rsid w:val="005822DE"/>
    <w:rsid w:val="00585446"/>
    <w:rsid w:val="00587B32"/>
    <w:rsid w:val="005A3C6A"/>
    <w:rsid w:val="005A5462"/>
    <w:rsid w:val="005B347C"/>
    <w:rsid w:val="005D322E"/>
    <w:rsid w:val="005E5A3C"/>
    <w:rsid w:val="00614D11"/>
    <w:rsid w:val="00615976"/>
    <w:rsid w:val="00624B01"/>
    <w:rsid w:val="00633511"/>
    <w:rsid w:val="00651689"/>
    <w:rsid w:val="00663EFE"/>
    <w:rsid w:val="006836D3"/>
    <w:rsid w:val="006B0B8D"/>
    <w:rsid w:val="006F55BF"/>
    <w:rsid w:val="006F5905"/>
    <w:rsid w:val="006F62CB"/>
    <w:rsid w:val="00723957"/>
    <w:rsid w:val="0072718D"/>
    <w:rsid w:val="00787520"/>
    <w:rsid w:val="00797E94"/>
    <w:rsid w:val="007A336F"/>
    <w:rsid w:val="007A45C8"/>
    <w:rsid w:val="007D1500"/>
    <w:rsid w:val="007E6F22"/>
    <w:rsid w:val="00827782"/>
    <w:rsid w:val="00844161"/>
    <w:rsid w:val="00847EF6"/>
    <w:rsid w:val="0086792E"/>
    <w:rsid w:val="00875A95"/>
    <w:rsid w:val="008B7183"/>
    <w:rsid w:val="008C0A25"/>
    <w:rsid w:val="008D48AD"/>
    <w:rsid w:val="008D7346"/>
    <w:rsid w:val="008E0D99"/>
    <w:rsid w:val="008E1CF2"/>
    <w:rsid w:val="008E25C3"/>
    <w:rsid w:val="008F562D"/>
    <w:rsid w:val="009246B6"/>
    <w:rsid w:val="009425CE"/>
    <w:rsid w:val="009602D8"/>
    <w:rsid w:val="009A511D"/>
    <w:rsid w:val="009B29F8"/>
    <w:rsid w:val="009B3D82"/>
    <w:rsid w:val="009B71CF"/>
    <w:rsid w:val="00A41D2E"/>
    <w:rsid w:val="00A5611E"/>
    <w:rsid w:val="00A613C9"/>
    <w:rsid w:val="00A62749"/>
    <w:rsid w:val="00A63683"/>
    <w:rsid w:val="00A7593A"/>
    <w:rsid w:val="00A92111"/>
    <w:rsid w:val="00AA423B"/>
    <w:rsid w:val="00AB0346"/>
    <w:rsid w:val="00AC7E61"/>
    <w:rsid w:val="00AE4492"/>
    <w:rsid w:val="00B25C0E"/>
    <w:rsid w:val="00B569A4"/>
    <w:rsid w:val="00B60127"/>
    <w:rsid w:val="00B608CF"/>
    <w:rsid w:val="00B64C54"/>
    <w:rsid w:val="00B73A10"/>
    <w:rsid w:val="00B857FF"/>
    <w:rsid w:val="00BB103B"/>
    <w:rsid w:val="00BB5CB8"/>
    <w:rsid w:val="00BC7598"/>
    <w:rsid w:val="00BE409D"/>
    <w:rsid w:val="00BF56DD"/>
    <w:rsid w:val="00C006F0"/>
    <w:rsid w:val="00C04C0A"/>
    <w:rsid w:val="00C0764A"/>
    <w:rsid w:val="00C0774A"/>
    <w:rsid w:val="00C21058"/>
    <w:rsid w:val="00C24AEF"/>
    <w:rsid w:val="00C45602"/>
    <w:rsid w:val="00C50AF5"/>
    <w:rsid w:val="00C72F11"/>
    <w:rsid w:val="00C84BA8"/>
    <w:rsid w:val="00C954DE"/>
    <w:rsid w:val="00CA4005"/>
    <w:rsid w:val="00CD2689"/>
    <w:rsid w:val="00CE0BB1"/>
    <w:rsid w:val="00CE5C1A"/>
    <w:rsid w:val="00CF6C13"/>
    <w:rsid w:val="00D15E05"/>
    <w:rsid w:val="00D55CBF"/>
    <w:rsid w:val="00D60A85"/>
    <w:rsid w:val="00D60D1A"/>
    <w:rsid w:val="00D74713"/>
    <w:rsid w:val="00D8497C"/>
    <w:rsid w:val="00D868C9"/>
    <w:rsid w:val="00D86AF4"/>
    <w:rsid w:val="00D964DE"/>
    <w:rsid w:val="00DC26AF"/>
    <w:rsid w:val="00DE038F"/>
    <w:rsid w:val="00DE0BCE"/>
    <w:rsid w:val="00DE31F7"/>
    <w:rsid w:val="00DF386C"/>
    <w:rsid w:val="00E0122D"/>
    <w:rsid w:val="00E133C7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96A6C"/>
    <w:rsid w:val="00EA7115"/>
    <w:rsid w:val="00EB165D"/>
    <w:rsid w:val="00EB1AB3"/>
    <w:rsid w:val="00EB2C52"/>
    <w:rsid w:val="00EB51F7"/>
    <w:rsid w:val="00EB7DEC"/>
    <w:rsid w:val="00EC44AB"/>
    <w:rsid w:val="00ED39E1"/>
    <w:rsid w:val="00ED6321"/>
    <w:rsid w:val="00EE3D82"/>
    <w:rsid w:val="00EF7697"/>
    <w:rsid w:val="00F314E4"/>
    <w:rsid w:val="00F3473D"/>
    <w:rsid w:val="00F962C1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0409DB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0409DB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8527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9</TotalTime>
  <Pages>9</Pages>
  <Words>966</Words>
  <Characters>5511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41</cp:revision>
  <dcterms:created xsi:type="dcterms:W3CDTF">2019-10-18T05:47:00Z</dcterms:created>
  <dcterms:modified xsi:type="dcterms:W3CDTF">2020-08-27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